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174C6" w:rsidRPr="004F6B86" w:rsidRDefault="000174C6" w:rsidP="009E2C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 </w:t>
      </w:r>
      <w:r w:rsidRPr="004F6B86">
        <w:rPr>
          <w:rFonts w:ascii="Times New Roman" w:hAnsi="Times New Roman" w:cs="Times New Roman"/>
          <w:b/>
          <w:sz w:val="24"/>
          <w:szCs w:val="24"/>
        </w:rPr>
        <w:t>UBND TỈNH KON TUM</w:t>
      </w:r>
    </w:p>
    <w:p w:rsidR="000174C6" w:rsidRPr="004F6B86" w:rsidRDefault="000174C6" w:rsidP="009E2C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SỞ GIÁO DỤC VÀ ĐÀO TẠO</w:t>
      </w:r>
    </w:p>
    <w:p w:rsidR="000174C6" w:rsidRPr="004F6B86" w:rsidRDefault="000174C6" w:rsidP="009E2C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                                   ----------------------</w:t>
      </w:r>
    </w:p>
    <w:p w:rsidR="000174C6" w:rsidRPr="004F6B86" w:rsidRDefault="000174C6" w:rsidP="009E2C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174C6" w:rsidRPr="004F6B86" w:rsidRDefault="000174C6" w:rsidP="009E2C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HƯỚNG DẪN NỘI DUNG ÔN TẬP HỌC KỲ 1, NĂM HỌC 2019-2020 </w:t>
      </w:r>
    </w:p>
    <w:p w:rsidR="000174C6" w:rsidRPr="004F6B86" w:rsidRDefault="000174C6" w:rsidP="009E2C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MÔN TOÁN-LỚP 12</w:t>
      </w:r>
    </w:p>
    <w:p w:rsidR="000174C6" w:rsidRPr="004F6B86" w:rsidRDefault="000174C6" w:rsidP="009E2C99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4F6B86">
        <w:rPr>
          <w:rFonts w:ascii="Times New Roman" w:hAnsi="Times New Roman" w:cs="Times New Roman"/>
          <w:b/>
          <w:i/>
          <w:sz w:val="24"/>
          <w:szCs w:val="24"/>
        </w:rPr>
        <w:t xml:space="preserve">(Đợt 1 -Phần </w:t>
      </w:r>
      <w:r w:rsidRPr="004F6B86">
        <w:rPr>
          <w:rFonts w:ascii="Times New Roman" w:hAnsi="Times New Roman" w:cs="Times New Roman"/>
          <w:b/>
          <w:i/>
          <w:sz w:val="24"/>
          <w:szCs w:val="24"/>
          <w:lang w:val="en-US"/>
        </w:rPr>
        <w:t>Hình học</w:t>
      </w:r>
      <w:r w:rsidRPr="004F6B86">
        <w:rPr>
          <w:rFonts w:ascii="Times New Roman" w:hAnsi="Times New Roman" w:cs="Times New Roman"/>
          <w:b/>
          <w:i/>
          <w:sz w:val="24"/>
          <w:szCs w:val="24"/>
        </w:rPr>
        <w:t xml:space="preserve">) </w:t>
      </w:r>
      <w:r w:rsidRPr="004F6B86">
        <w:rPr>
          <w:rFonts w:ascii="Times New Roman" w:hAnsi="Times New Roman" w:cs="Times New Roman"/>
          <w:b/>
          <w:i/>
          <w:sz w:val="24"/>
          <w:szCs w:val="24"/>
          <w:lang w:val="en-US"/>
        </w:rPr>
        <w:t>(Ôn tập từ 24</w:t>
      </w:r>
      <w:r w:rsidRPr="004F6B86">
        <w:rPr>
          <w:rFonts w:ascii="Times New Roman" w:hAnsi="Times New Roman" w:cs="Times New Roman"/>
          <w:b/>
          <w:i/>
          <w:sz w:val="24"/>
          <w:szCs w:val="24"/>
        </w:rPr>
        <w:t>/2/2020</w:t>
      </w:r>
      <w:r w:rsidRPr="004F6B86">
        <w:rPr>
          <w:rFonts w:ascii="Times New Roman" w:hAnsi="Times New Roman" w:cs="Times New Roman"/>
          <w:b/>
          <w:i/>
          <w:sz w:val="24"/>
          <w:szCs w:val="24"/>
          <w:lang w:val="en-US"/>
        </w:rPr>
        <w:t>-29/2/2020</w:t>
      </w:r>
      <w:r w:rsidRPr="004F6B86">
        <w:rPr>
          <w:rFonts w:ascii="Times New Roman" w:hAnsi="Times New Roman" w:cs="Times New Roman"/>
          <w:b/>
          <w:i/>
          <w:sz w:val="24"/>
          <w:szCs w:val="24"/>
        </w:rPr>
        <w:t>)</w:t>
      </w:r>
    </w:p>
    <w:p w:rsidR="000174C6" w:rsidRPr="004F6B86" w:rsidRDefault="000174C6" w:rsidP="009E2C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174C6" w:rsidRPr="004F6B86" w:rsidRDefault="000174C6" w:rsidP="009E2C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I. Kiến thức </w:t>
      </w:r>
      <w:r w:rsidR="004F6B86" w:rsidRPr="004F6B86">
        <w:rPr>
          <w:rFonts w:ascii="Times New Roman" w:hAnsi="Times New Roman" w:cs="Times New Roman"/>
          <w:b/>
          <w:sz w:val="24"/>
          <w:szCs w:val="24"/>
          <w:lang w:val="en-US"/>
        </w:rPr>
        <w:t>trọng tâm</w:t>
      </w:r>
      <w:r w:rsidRPr="004F6B86">
        <w:rPr>
          <w:rFonts w:ascii="Times New Roman" w:hAnsi="Times New Roman" w:cs="Times New Roman"/>
          <w:b/>
          <w:sz w:val="24"/>
          <w:szCs w:val="24"/>
        </w:rPr>
        <w:t>:</w:t>
      </w:r>
    </w:p>
    <w:p w:rsidR="000174C6" w:rsidRPr="004F6B86" w:rsidRDefault="004F6B86" w:rsidP="009E2C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*</w:t>
      </w:r>
      <w:r w:rsidR="000174C6" w:rsidRPr="004F6B86">
        <w:rPr>
          <w:rFonts w:ascii="Times New Roman" w:hAnsi="Times New Roman" w:cs="Times New Roman"/>
          <w:b/>
          <w:sz w:val="24"/>
          <w:szCs w:val="24"/>
        </w:rPr>
        <w:t xml:space="preserve">Chương 1: </w:t>
      </w:r>
      <w:r w:rsidR="002148AD" w:rsidRPr="004F6B86">
        <w:rPr>
          <w:rFonts w:ascii="Times New Roman" w:hAnsi="Times New Roman" w:cs="Times New Roman"/>
          <w:b/>
          <w:sz w:val="24"/>
          <w:szCs w:val="24"/>
          <w:lang w:val="en-US"/>
        </w:rPr>
        <w:t>Khối đa diện</w:t>
      </w:r>
    </w:p>
    <w:tbl>
      <w:tblPr>
        <w:tblStyle w:val="LiBang"/>
        <w:tblW w:w="9918" w:type="dxa"/>
        <w:tblLook w:val="01E0" w:firstRow="1" w:lastRow="1" w:firstColumn="1" w:lastColumn="1" w:noHBand="0" w:noVBand="0"/>
      </w:tblPr>
      <w:tblGrid>
        <w:gridCol w:w="4957"/>
        <w:gridCol w:w="4961"/>
      </w:tblGrid>
      <w:tr w:rsidR="004F6B86" w:rsidRPr="004F6B86" w:rsidTr="00730BF6">
        <w:trPr>
          <w:trHeight w:val="1502"/>
        </w:trPr>
        <w:tc>
          <w:tcPr>
            <w:tcW w:w="4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3BC5" w:rsidRDefault="004F6B8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C3BC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 w:rsidR="006C3BC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hể tích khối lăng trụ: </w:t>
            </w:r>
          </w:p>
          <w:p w:rsidR="006C3BC5" w:rsidRDefault="006C3BC5" w:rsidP="006C3BC5">
            <w:pPr>
              <w:tabs>
                <w:tab w:val="left" w:pos="360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F6B86" w:rsidRPr="006C3BC5" w:rsidRDefault="006C3BC5" w:rsidP="006C3BC5">
            <w:pPr>
              <w:tabs>
                <w:tab w:val="left" w:pos="360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C3BC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8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398" type="#_x0000_t75" style="width:39.9pt;height:14.25pt" o:ole="">
                  <v:imagedata r:id="rId7" o:title=""/>
                </v:shape>
                <o:OLEObject Type="Embed" ProgID="Equation.DSMT4" ShapeID="_x0000_i2398" DrawAspect="Content" ObjectID="_1643789676" r:id="rId8"/>
              </w:object>
            </w:r>
          </w:p>
          <w:p w:rsidR="004F6B86" w:rsidRPr="004F6B86" w:rsidRDefault="004F6B86" w:rsidP="006C3BC5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 w:rsidRPr="006C3BC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vi-VN"/>
              </w:rPr>
              <w:t>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: Diện tích đáy, </w:t>
            </w:r>
            <w:r w:rsidRPr="006C3BC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vi-VN"/>
              </w:rPr>
              <w:t>h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: Chiều cao</w:t>
            </w:r>
            <w:r w:rsidR="006C3BC5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.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6B86" w:rsidRPr="004F6B86" w:rsidRDefault="004F6B86" w:rsidP="00BD6B28">
            <w:pPr>
              <w:tabs>
                <w:tab w:val="left" w:pos="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F6B8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190625" cy="962025"/>
                  <wp:effectExtent l="0" t="0" r="0" b="0"/>
                  <wp:docPr id="11" name="Hình ảnh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962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4F6B86" w:rsidRPr="004F6B86" w:rsidRDefault="004F6B8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</w:p>
        </w:tc>
      </w:tr>
      <w:tr w:rsidR="004F6B86" w:rsidRPr="004F6B86" w:rsidTr="00730BF6">
        <w:trPr>
          <w:trHeight w:val="1772"/>
        </w:trPr>
        <w:tc>
          <w:tcPr>
            <w:tcW w:w="4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6B86" w:rsidRPr="004F6B86" w:rsidRDefault="004F6B86" w:rsidP="004F6B8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F6B8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="006C3BC5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Thể tích khối chóp:</w:t>
            </w:r>
          </w:p>
          <w:p w:rsidR="006C3BC5" w:rsidRDefault="004F6B86" w:rsidP="004F6B8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</w:p>
          <w:p w:rsidR="004F6B86" w:rsidRPr="004F6B86" w:rsidRDefault="006C3BC5" w:rsidP="006C3BC5">
            <w:pPr>
              <w:tabs>
                <w:tab w:val="left" w:pos="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C3BC5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980" w:dyaOrig="620">
                <v:shape id="_x0000_i2401" type="#_x0000_t75" style="width:49.2pt;height:30.65pt" o:ole="">
                  <v:imagedata r:id="rId10" o:title=""/>
                </v:shape>
                <o:OLEObject Type="Embed" ProgID="Equation.DSMT4" ShapeID="_x0000_i2401" DrawAspect="Content" ObjectID="_1643789677" r:id="rId11"/>
              </w:object>
            </w:r>
          </w:p>
          <w:p w:rsidR="004F6B86" w:rsidRPr="004F6B86" w:rsidRDefault="006C3BC5" w:rsidP="004F6B8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 w:rsidRPr="006C3BC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vi-VN"/>
              </w:rPr>
              <w:t>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: Diện tích đáy, </w:t>
            </w:r>
            <w:r w:rsidRPr="006C3BC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vi-VN"/>
              </w:rPr>
              <w:t>h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: Chiều cao.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6B86" w:rsidRPr="004F6B86" w:rsidRDefault="004F6B86" w:rsidP="00BD6B28">
            <w:pPr>
              <w:tabs>
                <w:tab w:val="left" w:pos="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F6B8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619250" cy="1208405"/>
                  <wp:effectExtent l="0" t="0" r="0" b="0"/>
                  <wp:docPr id="8" name="Hình ảnh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12084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6B86" w:rsidRPr="004F6B86" w:rsidTr="00730BF6">
        <w:tc>
          <w:tcPr>
            <w:tcW w:w="4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6B86" w:rsidRPr="006C3BC5" w:rsidRDefault="004F6B8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C3BC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r w:rsidR="006C3BC5" w:rsidRPr="006C3BC5">
              <w:rPr>
                <w:rFonts w:ascii="Times New Roman" w:hAnsi="Times New Roman" w:cs="Times New Roman"/>
                <w:b/>
                <w:sz w:val="24"/>
                <w:szCs w:val="24"/>
              </w:rPr>
              <w:t>Tỉ số thể tích khối chóp tam giác</w:t>
            </w:r>
          </w:p>
          <w:p w:rsidR="004F6B86" w:rsidRPr="004F6B86" w:rsidRDefault="004F6B8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Cho khối </w:t>
            </w:r>
            <w:r w:rsidR="006C3BC5">
              <w:rPr>
                <w:rFonts w:ascii="Times New Roman" w:hAnsi="Times New Roman" w:cs="Times New Roman"/>
                <w:sz w:val="24"/>
                <w:szCs w:val="24"/>
              </w:rPr>
              <w:t>chóp tam giác</w:t>
            </w: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C3BC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ABC</w:t>
            </w: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6C3BC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’, B’, C’ </w:t>
            </w: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là các điểm tùy ý lần lượt thuộc </w:t>
            </w:r>
            <w:r w:rsidRPr="006C3BC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A, SB, SC</w:t>
            </w: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 ta có:</w:t>
            </w:r>
          </w:p>
          <w:p w:rsidR="006C3BC5" w:rsidRDefault="006C3BC5" w:rsidP="006C3BC5">
            <w:pPr>
              <w:tabs>
                <w:tab w:val="left" w:pos="360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F6B86" w:rsidRPr="004F6B86" w:rsidRDefault="006C3BC5" w:rsidP="006C3BC5">
            <w:pPr>
              <w:tabs>
                <w:tab w:val="left" w:pos="3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C3BC5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2299" w:dyaOrig="680">
                <v:shape id="_x0000_i2405" type="#_x0000_t75" style="width:114.75pt;height:34.2pt" o:ole="">
                  <v:imagedata r:id="rId13" o:title=""/>
                </v:shape>
                <o:OLEObject Type="Embed" ProgID="Equation.DSMT4" ShapeID="_x0000_i2405" DrawAspect="Content" ObjectID="_1643789678" r:id="rId14"/>
              </w:object>
            </w:r>
          </w:p>
          <w:p w:rsidR="004F6B86" w:rsidRPr="004F6B86" w:rsidRDefault="004F6B8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:rsidR="004F6B86" w:rsidRPr="004F6B86" w:rsidRDefault="004F6B8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6B86" w:rsidRPr="004F6B86" w:rsidRDefault="004F6B86" w:rsidP="00BD6B2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F6B8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656122" cy="1517650"/>
                  <wp:effectExtent l="0" t="0" r="0" b="0"/>
                  <wp:docPr id="4" name="Hình ảnh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6122" cy="151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D6B28" w:rsidRDefault="00BD6B28" w:rsidP="009E2C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0174C6" w:rsidRPr="004F6B86" w:rsidRDefault="004F6B86" w:rsidP="009E2C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* </w:t>
      </w:r>
      <w:r w:rsidR="000174C6" w:rsidRPr="004F6B86">
        <w:rPr>
          <w:rFonts w:ascii="Times New Roman" w:hAnsi="Times New Roman" w:cs="Times New Roman"/>
          <w:b/>
          <w:sz w:val="24"/>
          <w:szCs w:val="24"/>
        </w:rPr>
        <w:t xml:space="preserve">Chương 2: </w:t>
      </w:r>
      <w:r w:rsidR="002148AD" w:rsidRPr="004F6B86">
        <w:rPr>
          <w:rFonts w:ascii="Times New Roman" w:hAnsi="Times New Roman" w:cs="Times New Roman"/>
          <w:b/>
          <w:sz w:val="24"/>
          <w:szCs w:val="24"/>
          <w:lang w:val="en-US"/>
        </w:rPr>
        <w:t>Khối tròn xoay</w:t>
      </w:r>
    </w:p>
    <w:tbl>
      <w:tblPr>
        <w:tblStyle w:val="LiBang"/>
        <w:tblW w:w="0" w:type="auto"/>
        <w:tblLook w:val="01E0" w:firstRow="1" w:lastRow="1" w:firstColumn="1" w:lastColumn="1" w:noHBand="0" w:noVBand="0"/>
      </w:tblPr>
      <w:tblGrid>
        <w:gridCol w:w="4957"/>
        <w:gridCol w:w="4961"/>
      </w:tblGrid>
      <w:tr w:rsidR="004F6B86" w:rsidRPr="004F6B86" w:rsidTr="00730BF6">
        <w:tc>
          <w:tcPr>
            <w:tcW w:w="4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6B86" w:rsidRPr="004F6B86" w:rsidRDefault="004F6B86" w:rsidP="004F6B86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F6B86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1. Hình trụ , khối trụ:</w:t>
            </w:r>
          </w:p>
          <w:p w:rsidR="006C3BC5" w:rsidRPr="004F6B86" w:rsidRDefault="006C3BC5" w:rsidP="006C3B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Bán kính đáy </w:t>
            </w:r>
            <w:r w:rsidRPr="006C3BC5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80" w:dyaOrig="200">
                <v:shape id="_x0000_i2368" type="#_x0000_t75" style="width:9.25pt;height:10pt" o:ole="">
                  <v:imagedata r:id="rId16" o:title=""/>
                </v:shape>
                <o:OLEObject Type="Embed" ProgID="Equation.DSMT4" ShapeID="_x0000_i2368" DrawAspect="Content" ObjectID="_1643789679" r:id="rId17"/>
              </w:object>
            </w: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, chiều cao </w:t>
            </w:r>
            <w:r w:rsidRPr="006C3BC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2369" type="#_x0000_t75" style="width:10pt;height:14.25pt" o:ole="">
                  <v:imagedata r:id="rId18" o:title=""/>
                </v:shape>
                <o:OLEObject Type="Embed" ProgID="Equation.DSMT4" ShapeID="_x0000_i2369" DrawAspect="Content" ObjectID="_1643789680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đường sinh </w:t>
            </w:r>
            <w:r w:rsidRPr="006C3BC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39" w:dyaOrig="279">
                <v:shape id="_x0000_i2370" type="#_x0000_t75" style="width:7.15pt;height:14.25pt" o:ole="">
                  <v:imagedata r:id="rId20" o:title=""/>
                </v:shape>
                <o:OLEObject Type="Embed" ProgID="Equation.DSMT4" ShapeID="_x0000_i2370" DrawAspect="Content" ObjectID="_1643789681" r:id="rId21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:</w:t>
            </w:r>
          </w:p>
          <w:p w:rsidR="006C3BC5" w:rsidRPr="00730BF6" w:rsidRDefault="006C3BC5" w:rsidP="006C3BC5">
            <w:pPr>
              <w:ind w:left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0BF6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520" w:dyaOrig="279">
                <v:shape id="_x0000_i2372" type="#_x0000_t75" style="width:25.65pt;height:14.25pt" o:ole="">
                  <v:imagedata r:id="rId22" o:title=""/>
                </v:shape>
                <o:OLEObject Type="Embed" ProgID="Equation.DSMT4" ShapeID="_x0000_i2372" DrawAspect="Content" ObjectID="_1643789682" r:id="rId23"/>
              </w:object>
            </w:r>
          </w:p>
          <w:p w:rsidR="006C3BC5" w:rsidRDefault="006C3BC5" w:rsidP="006C3B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>Diện tích xung quan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ìn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rụ</w:t>
            </w: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730BF6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060" w:dyaOrig="380">
                <v:shape id="_x0000_i2374" type="#_x0000_t75" style="width:52.75pt;height:19.25pt" o:ole="">
                  <v:imagedata r:id="rId24" o:title=""/>
                </v:shape>
                <o:OLEObject Type="Embed" ProgID="Equation.DSMT4" ShapeID="_x0000_i2374" DrawAspect="Content" ObjectID="_1643789683" r:id="rId25"/>
              </w:object>
            </w:r>
          </w:p>
          <w:p w:rsidR="006C3BC5" w:rsidRPr="004F6B86" w:rsidRDefault="006C3BC5" w:rsidP="006C3B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Diện tíc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oàn phần hìn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rụ</w:t>
            </w: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730BF6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2376" type="#_x0000_t75" style="width:84.85pt;height:19.95pt" o:ole="">
                  <v:imagedata r:id="rId26" o:title=""/>
                </v:shape>
                <o:OLEObject Type="Embed" ProgID="Equation.DSMT4" ShapeID="_x0000_i2376" DrawAspect="Content" ObjectID="_1643789684" r:id="rId27"/>
              </w:object>
            </w:r>
          </w:p>
          <w:p w:rsidR="004F6B86" w:rsidRPr="004F6B86" w:rsidRDefault="006C3BC5" w:rsidP="006C3B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Thể tích khối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rụ</w:t>
            </w:r>
            <w:r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6C3BC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940" w:dyaOrig="320">
                <v:shape id="_x0000_i2378" type="#_x0000_t75" style="width:47.05pt;height:15.7pt" o:ole="">
                  <v:imagedata r:id="rId28" o:title=""/>
                </v:shape>
                <o:OLEObject Type="Embed" ProgID="Equation.DSMT4" ShapeID="_x0000_i2378" DrawAspect="Content" ObjectID="_1643789685" r:id="rId29"/>
              </w:objec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F6B86" w:rsidRPr="004F6B86" w:rsidRDefault="006C3BC5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object w:dxaOrig="3160" w:dyaOrig="3360">
                <v:shape id="_x0000_i2392" type="#_x0000_t75" style="width:97.65pt;height:104.1pt" o:ole="">
                  <v:imagedata r:id="rId30" o:title=""/>
                </v:shape>
                <o:OLEObject Type="Embed" ProgID="PBrush" ShapeID="_x0000_i2392" DrawAspect="Content" ObjectID="_1643789686" r:id="rId31"/>
              </w:object>
            </w:r>
          </w:p>
        </w:tc>
      </w:tr>
      <w:tr w:rsidR="004F6B86" w:rsidRPr="004F6B86" w:rsidTr="00730BF6">
        <w:tc>
          <w:tcPr>
            <w:tcW w:w="4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6B86" w:rsidRPr="004F6B86" w:rsidRDefault="004F6B86" w:rsidP="004F6B86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F6B86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2. Hình nón, khối nón:</w:t>
            </w:r>
          </w:p>
          <w:p w:rsidR="004F6B86" w:rsidRPr="004F6B86" w:rsidRDefault="006C3BC5" w:rsidP="006C3B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4F6B86"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Bán kính đáy </w:t>
            </w:r>
            <w:r w:rsidRPr="006C3BC5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80" w:dyaOrig="200">
                <v:shape id="_x0000_i2356" type="#_x0000_t75" style="width:9.25pt;height:10pt" o:ole="">
                  <v:imagedata r:id="rId16" o:title=""/>
                </v:shape>
                <o:OLEObject Type="Embed" ProgID="Equation.DSMT4" ShapeID="_x0000_i2356" DrawAspect="Content" ObjectID="_1643789687" r:id="rId32"/>
              </w:object>
            </w:r>
            <w:r w:rsidR="004F6B86"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, chiều cao </w:t>
            </w:r>
            <w:r w:rsidRPr="006C3BC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2359" type="#_x0000_t75" style="width:10pt;height:14.25pt" o:ole="">
                  <v:imagedata r:id="rId18" o:title=""/>
                </v:shape>
                <o:OLEObject Type="Embed" ProgID="Equation.DSMT4" ShapeID="_x0000_i2359" DrawAspect="Content" ObjectID="_1643789688" r:id="rId33"/>
              </w:object>
            </w:r>
            <w:r w:rsidR="00730BF6">
              <w:rPr>
                <w:rFonts w:ascii="Times New Roman" w:hAnsi="Times New Roman" w:cs="Times New Roman"/>
                <w:sz w:val="24"/>
                <w:szCs w:val="24"/>
              </w:rPr>
              <w:t xml:space="preserve">, đường sinh </w:t>
            </w:r>
            <w:r w:rsidRPr="006C3BC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39" w:dyaOrig="279">
                <v:shape id="_x0000_i2362" type="#_x0000_t75" style="width:7.15pt;height:14.25pt" o:ole="">
                  <v:imagedata r:id="rId20" o:title=""/>
                </v:shape>
                <o:OLEObject Type="Embed" ProgID="Equation.DSMT4" ShapeID="_x0000_i2362" DrawAspect="Content" ObjectID="_1643789689" r:id="rId34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:</w:t>
            </w:r>
          </w:p>
          <w:p w:rsidR="00730BF6" w:rsidRPr="00730BF6" w:rsidRDefault="00730BF6" w:rsidP="006C3BC5">
            <w:pPr>
              <w:ind w:left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0BF6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120" w:dyaOrig="320">
                <v:shape id="_x0000_i2346" type="#_x0000_t75" style="width:56.3pt;height:15.7pt" o:ole="">
                  <v:imagedata r:id="rId35" o:title=""/>
                </v:shape>
                <o:OLEObject Type="Embed" ProgID="Equation.DSMT4" ShapeID="_x0000_i2346" DrawAspect="Content" ObjectID="_1643789690" r:id="rId36"/>
              </w:object>
            </w:r>
          </w:p>
          <w:p w:rsidR="004F6B86" w:rsidRDefault="006C3BC5" w:rsidP="006C3B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4F6B86" w:rsidRPr="004F6B86">
              <w:rPr>
                <w:rFonts w:ascii="Times New Roman" w:hAnsi="Times New Roman" w:cs="Times New Roman"/>
                <w:sz w:val="24"/>
                <w:szCs w:val="24"/>
              </w:rPr>
              <w:t>Diện tích xung quanh</w:t>
            </w:r>
            <w:r w:rsidR="00730BF6">
              <w:rPr>
                <w:rFonts w:ascii="Times New Roman" w:hAnsi="Times New Roman" w:cs="Times New Roman"/>
                <w:sz w:val="24"/>
                <w:szCs w:val="24"/>
              </w:rPr>
              <w:t xml:space="preserve"> hình nón</w:t>
            </w:r>
            <w:r w:rsidR="004F6B86"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730BF6" w:rsidRPr="00730BF6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940" w:dyaOrig="380">
                <v:shape id="_x0000_i2343" type="#_x0000_t75" style="width:47.05pt;height:19.25pt" o:ole="">
                  <v:imagedata r:id="rId37" o:title=""/>
                </v:shape>
                <o:OLEObject Type="Embed" ProgID="Equation.DSMT4" ShapeID="_x0000_i2343" DrawAspect="Content" ObjectID="_1643789691" r:id="rId38"/>
              </w:object>
            </w:r>
          </w:p>
          <w:p w:rsidR="00730BF6" w:rsidRPr="004F6B86" w:rsidRDefault="006C3BC5" w:rsidP="006C3B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730BF6"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Diện tích </w:t>
            </w:r>
            <w:r w:rsidR="00730BF6">
              <w:rPr>
                <w:rFonts w:ascii="Times New Roman" w:hAnsi="Times New Roman" w:cs="Times New Roman"/>
                <w:sz w:val="24"/>
                <w:szCs w:val="24"/>
              </w:rPr>
              <w:t>toàn phần</w:t>
            </w:r>
            <w:r w:rsidR="00730BF6">
              <w:rPr>
                <w:rFonts w:ascii="Times New Roman" w:hAnsi="Times New Roman" w:cs="Times New Roman"/>
                <w:sz w:val="24"/>
                <w:szCs w:val="24"/>
              </w:rPr>
              <w:t xml:space="preserve"> hình nón</w:t>
            </w:r>
            <w:r w:rsidR="00730BF6"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730BF6" w:rsidRPr="00730BF6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460" w:dyaOrig="400">
                <v:shape id="_x0000_i2340" type="#_x0000_t75" style="width:72.7pt;height:19.95pt" o:ole="">
                  <v:imagedata r:id="rId39" o:title=""/>
                </v:shape>
                <o:OLEObject Type="Embed" ProgID="Equation.DSMT4" ShapeID="_x0000_i2340" DrawAspect="Content" ObjectID="_1643789692" r:id="rId40"/>
              </w:object>
            </w:r>
          </w:p>
          <w:p w:rsidR="004F6B86" w:rsidRPr="00730BF6" w:rsidRDefault="006C3BC5" w:rsidP="006C3B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4F6B86"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Thể tích khối nón: </w:t>
            </w:r>
            <w:r w:rsidRPr="004F6B86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120" w:dyaOrig="620">
                <v:shape id="_x0000_i2380" type="#_x0000_t75" style="width:56.3pt;height:30.65pt" o:ole="">
                  <v:imagedata r:id="rId41" o:title=""/>
                </v:shape>
                <o:OLEObject Type="Embed" ProgID="Equation.DSMT4" ShapeID="_x0000_i2380" DrawAspect="Content" ObjectID="_1643789693" r:id="rId42"/>
              </w:objec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F6B86" w:rsidRPr="004F6B86" w:rsidRDefault="00730BF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F72541C" wp14:editId="47A863CA">
                  <wp:extent cx="1708150" cy="1272956"/>
                  <wp:effectExtent l="0" t="0" r="6350" b="3810"/>
                  <wp:docPr id="336" name="Hình ảnh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1534" cy="12903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6B86" w:rsidRPr="004F6B86" w:rsidTr="00730BF6">
        <w:tc>
          <w:tcPr>
            <w:tcW w:w="4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6B86" w:rsidRPr="00730BF6" w:rsidRDefault="004F6B86" w:rsidP="004F6B86">
            <w:pPr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 w:rsidRPr="00730BF6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3. Hình cầu, mặt cầu và khối cầu:</w:t>
            </w:r>
          </w:p>
          <w:p w:rsidR="004F6B86" w:rsidRPr="004F6B86" w:rsidRDefault="006C3BC5" w:rsidP="00730BF6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- </w:t>
            </w:r>
            <w:r w:rsidR="004F6B86" w:rsidRPr="004F6B8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âm </w:t>
            </w:r>
            <w:r w:rsidR="004F6B86" w:rsidRPr="006C3BC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nl-NL"/>
              </w:rPr>
              <w:t>O</w:t>
            </w:r>
            <w:r w:rsidR="004F6B86" w:rsidRPr="004F6B8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, bán kính </w:t>
            </w:r>
            <w:r w:rsidR="00730BF6" w:rsidRPr="006C3BC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nl-NL"/>
              </w:rPr>
              <w:t>r</w:t>
            </w:r>
            <w:r w:rsidR="004F6B86" w:rsidRPr="006C3BC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nl-NL"/>
              </w:rPr>
              <w:t>=OM</w:t>
            </w:r>
          </w:p>
          <w:p w:rsidR="004F6B86" w:rsidRPr="004F6B86" w:rsidRDefault="006C3BC5" w:rsidP="00730B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4F6B86"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Diện tích mặt cầu: </w:t>
            </w:r>
            <w:r w:rsidR="00730BF6" w:rsidRPr="00730BF6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920" w:dyaOrig="320">
                <v:shape id="_x0000_i2337" type="#_x0000_t75" style="width:46.35pt;height:15.7pt" o:ole="">
                  <v:imagedata r:id="rId44" o:title=""/>
                </v:shape>
                <o:OLEObject Type="Embed" ProgID="Equation.DSMT4" ShapeID="_x0000_i2337" DrawAspect="Content" ObjectID="_1643789694" r:id="rId45"/>
              </w:object>
            </w:r>
          </w:p>
          <w:p w:rsidR="004F6B86" w:rsidRPr="004F6B86" w:rsidRDefault="006C3BC5" w:rsidP="004F6B86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4F6B86" w:rsidRPr="004F6B86">
              <w:rPr>
                <w:rFonts w:ascii="Times New Roman" w:hAnsi="Times New Roman" w:cs="Times New Roman"/>
                <w:sz w:val="24"/>
                <w:szCs w:val="24"/>
              </w:rPr>
              <w:t>Thể t</w:t>
            </w:r>
            <w:r w:rsidR="00730BF6">
              <w:rPr>
                <w:rFonts w:ascii="Times New Roman" w:hAnsi="Times New Roman" w:cs="Times New Roman"/>
                <w:sz w:val="24"/>
                <w:szCs w:val="24"/>
              </w:rPr>
              <w:t>í</w:t>
            </w:r>
            <w:r w:rsidR="004F6B86" w:rsidRPr="004F6B86">
              <w:rPr>
                <w:rFonts w:ascii="Times New Roman" w:hAnsi="Times New Roman" w:cs="Times New Roman"/>
                <w:sz w:val="24"/>
                <w:szCs w:val="24"/>
              </w:rPr>
              <w:t xml:space="preserve">ch khối cầu: </w:t>
            </w:r>
            <w:r w:rsidR="00730BF6" w:rsidRPr="004F6B86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999" w:dyaOrig="620">
                <v:shape id="_x0000_i2334" type="#_x0000_t75" style="width:49.9pt;height:30.65pt" o:ole="">
                  <v:imagedata r:id="rId46" o:title=""/>
                </v:shape>
                <o:OLEObject Type="Embed" ProgID="Equation.DSMT4" ShapeID="_x0000_i2334" DrawAspect="Content" ObjectID="_1643789695" r:id="rId47"/>
              </w:objec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F6B86" w:rsidRPr="004F6B86" w:rsidRDefault="004F6B8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F6B86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c">
                  <w:drawing>
                    <wp:inline distT="0" distB="0" distL="0" distR="0" wp14:anchorId="0CCEE7CE" wp14:editId="789F901E">
                      <wp:extent cx="1054100" cy="1102360"/>
                      <wp:effectExtent l="0" t="0" r="0" b="2540"/>
                      <wp:docPr id="30" name="Bức vẽ 3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3" name="Oval 3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835" y="58420"/>
                                  <a:ext cx="894715" cy="88709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8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14" name="Group 3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6835" y="316865"/>
                                  <a:ext cx="894715" cy="370205"/>
                                  <a:chOff x="121" y="499"/>
                                  <a:chExt cx="1409" cy="583"/>
                                </a:xfrm>
                              </wpg:grpSpPr>
                              <wps:wsp>
                                <wps:cNvPr id="15" name="Freeform 3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21" y="499"/>
                                    <a:ext cx="1409" cy="583"/>
                                  </a:xfrm>
                                  <a:custGeom>
                                    <a:avLst/>
                                    <a:gdLst>
                                      <a:gd name="T0" fmla="*/ 1400 w 1409"/>
                                      <a:gd name="T1" fmla="*/ 250 h 583"/>
                                      <a:gd name="T2" fmla="*/ 1372 w 1409"/>
                                      <a:gd name="T3" fmla="*/ 213 h 583"/>
                                      <a:gd name="T4" fmla="*/ 1344 w 1409"/>
                                      <a:gd name="T5" fmla="*/ 176 h 583"/>
                                      <a:gd name="T6" fmla="*/ 1307 w 1409"/>
                                      <a:gd name="T7" fmla="*/ 148 h 583"/>
                                      <a:gd name="T8" fmla="*/ 1261 w 1409"/>
                                      <a:gd name="T9" fmla="*/ 121 h 583"/>
                                      <a:gd name="T10" fmla="*/ 1214 w 1409"/>
                                      <a:gd name="T11" fmla="*/ 102 h 583"/>
                                      <a:gd name="T12" fmla="*/ 1168 w 1409"/>
                                      <a:gd name="T13" fmla="*/ 74 h 583"/>
                                      <a:gd name="T14" fmla="*/ 1112 w 1409"/>
                                      <a:gd name="T15" fmla="*/ 56 h 583"/>
                                      <a:gd name="T16" fmla="*/ 1057 w 1409"/>
                                      <a:gd name="T17" fmla="*/ 47 h 583"/>
                                      <a:gd name="T18" fmla="*/ 1010 w 1409"/>
                                      <a:gd name="T19" fmla="*/ 28 h 583"/>
                                      <a:gd name="T20" fmla="*/ 945 w 1409"/>
                                      <a:gd name="T21" fmla="*/ 19 h 583"/>
                                      <a:gd name="T22" fmla="*/ 890 w 1409"/>
                                      <a:gd name="T23" fmla="*/ 10 h 583"/>
                                      <a:gd name="T24" fmla="*/ 834 w 1409"/>
                                      <a:gd name="T25" fmla="*/ 0 h 583"/>
                                      <a:gd name="T26" fmla="*/ 769 w 1409"/>
                                      <a:gd name="T27" fmla="*/ 0 h 583"/>
                                      <a:gd name="T28" fmla="*/ 704 w 1409"/>
                                      <a:gd name="T29" fmla="*/ 0 h 583"/>
                                      <a:gd name="T30" fmla="*/ 639 w 1409"/>
                                      <a:gd name="T31" fmla="*/ 0 h 583"/>
                                      <a:gd name="T32" fmla="*/ 575 w 1409"/>
                                      <a:gd name="T33" fmla="*/ 0 h 583"/>
                                      <a:gd name="T34" fmla="*/ 519 w 1409"/>
                                      <a:gd name="T35" fmla="*/ 10 h 583"/>
                                      <a:gd name="T36" fmla="*/ 454 w 1409"/>
                                      <a:gd name="T37" fmla="*/ 10 h 583"/>
                                      <a:gd name="T38" fmla="*/ 389 w 1409"/>
                                      <a:gd name="T39" fmla="*/ 19 h 583"/>
                                      <a:gd name="T40" fmla="*/ 343 w 1409"/>
                                      <a:gd name="T41" fmla="*/ 37 h 583"/>
                                      <a:gd name="T42" fmla="*/ 287 w 1409"/>
                                      <a:gd name="T43" fmla="*/ 47 h 583"/>
                                      <a:gd name="T44" fmla="*/ 231 w 1409"/>
                                      <a:gd name="T45" fmla="*/ 65 h 583"/>
                                      <a:gd name="T46" fmla="*/ 185 w 1409"/>
                                      <a:gd name="T47" fmla="*/ 84 h 583"/>
                                      <a:gd name="T48" fmla="*/ 139 w 1409"/>
                                      <a:gd name="T49" fmla="*/ 102 h 583"/>
                                      <a:gd name="T50" fmla="*/ 102 w 1409"/>
                                      <a:gd name="T51" fmla="*/ 130 h 583"/>
                                      <a:gd name="T52" fmla="*/ 55 w 1409"/>
                                      <a:gd name="T53" fmla="*/ 158 h 583"/>
                                      <a:gd name="T54" fmla="*/ 27 w 1409"/>
                                      <a:gd name="T55" fmla="*/ 204 h 583"/>
                                      <a:gd name="T56" fmla="*/ 9 w 1409"/>
                                      <a:gd name="T57" fmla="*/ 250 h 583"/>
                                      <a:gd name="T58" fmla="*/ 0 w 1409"/>
                                      <a:gd name="T59" fmla="*/ 306 h 583"/>
                                      <a:gd name="T60" fmla="*/ 18 w 1409"/>
                                      <a:gd name="T61" fmla="*/ 352 h 583"/>
                                      <a:gd name="T62" fmla="*/ 46 w 1409"/>
                                      <a:gd name="T63" fmla="*/ 389 h 583"/>
                                      <a:gd name="T64" fmla="*/ 83 w 1409"/>
                                      <a:gd name="T65" fmla="*/ 417 h 583"/>
                                      <a:gd name="T66" fmla="*/ 120 w 1409"/>
                                      <a:gd name="T67" fmla="*/ 444 h 583"/>
                                      <a:gd name="T68" fmla="*/ 166 w 1409"/>
                                      <a:gd name="T69" fmla="*/ 472 h 583"/>
                                      <a:gd name="T70" fmla="*/ 213 w 1409"/>
                                      <a:gd name="T71" fmla="*/ 491 h 583"/>
                                      <a:gd name="T72" fmla="*/ 269 w 1409"/>
                                      <a:gd name="T73" fmla="*/ 509 h 583"/>
                                      <a:gd name="T74" fmla="*/ 324 w 1409"/>
                                      <a:gd name="T75" fmla="*/ 528 h 583"/>
                                      <a:gd name="T76" fmla="*/ 371 w 1409"/>
                                      <a:gd name="T77" fmla="*/ 546 h 583"/>
                                      <a:gd name="T78" fmla="*/ 426 w 1409"/>
                                      <a:gd name="T79" fmla="*/ 555 h 583"/>
                                      <a:gd name="T80" fmla="*/ 491 w 1409"/>
                                      <a:gd name="T81" fmla="*/ 565 h 583"/>
                                      <a:gd name="T82" fmla="*/ 547 w 1409"/>
                                      <a:gd name="T83" fmla="*/ 574 h 583"/>
                                      <a:gd name="T84" fmla="*/ 602 w 1409"/>
                                      <a:gd name="T85" fmla="*/ 583 h 583"/>
                                      <a:gd name="T86" fmla="*/ 667 w 1409"/>
                                      <a:gd name="T87" fmla="*/ 583 h 583"/>
                                      <a:gd name="T88" fmla="*/ 732 w 1409"/>
                                      <a:gd name="T89" fmla="*/ 583 h 583"/>
                                      <a:gd name="T90" fmla="*/ 797 w 1409"/>
                                      <a:gd name="T91" fmla="*/ 583 h 583"/>
                                      <a:gd name="T92" fmla="*/ 862 w 1409"/>
                                      <a:gd name="T93" fmla="*/ 583 h 583"/>
                                      <a:gd name="T94" fmla="*/ 918 w 1409"/>
                                      <a:gd name="T95" fmla="*/ 574 h 583"/>
                                      <a:gd name="T96" fmla="*/ 983 w 1409"/>
                                      <a:gd name="T97" fmla="*/ 565 h 583"/>
                                      <a:gd name="T98" fmla="*/ 1038 w 1409"/>
                                      <a:gd name="T99" fmla="*/ 555 h 583"/>
                                      <a:gd name="T100" fmla="*/ 1094 w 1409"/>
                                      <a:gd name="T101" fmla="*/ 546 h 583"/>
                                      <a:gd name="T102" fmla="*/ 1140 w 1409"/>
                                      <a:gd name="T103" fmla="*/ 528 h 583"/>
                                      <a:gd name="T104" fmla="*/ 1196 w 1409"/>
                                      <a:gd name="T105" fmla="*/ 509 h 583"/>
                                      <a:gd name="T106" fmla="*/ 1242 w 1409"/>
                                      <a:gd name="T107" fmla="*/ 491 h 583"/>
                                      <a:gd name="T108" fmla="*/ 1289 w 1409"/>
                                      <a:gd name="T109" fmla="*/ 472 h 583"/>
                                      <a:gd name="T110" fmla="*/ 1326 w 1409"/>
                                      <a:gd name="T111" fmla="*/ 444 h 583"/>
                                      <a:gd name="T112" fmla="*/ 1363 w 1409"/>
                                      <a:gd name="T113" fmla="*/ 407 h 58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409" h="583">
                                        <a:moveTo>
                                          <a:pt x="1409" y="296"/>
                                        </a:moveTo>
                                        <a:lnTo>
                                          <a:pt x="1409" y="287"/>
                                        </a:lnTo>
                                        <a:lnTo>
                                          <a:pt x="1409" y="278"/>
                                        </a:lnTo>
                                        <a:lnTo>
                                          <a:pt x="1409" y="269"/>
                                        </a:lnTo>
                                        <a:lnTo>
                                          <a:pt x="1400" y="269"/>
                                        </a:lnTo>
                                        <a:lnTo>
                                          <a:pt x="1400" y="259"/>
                                        </a:lnTo>
                                        <a:lnTo>
                                          <a:pt x="1400" y="250"/>
                                        </a:lnTo>
                                        <a:lnTo>
                                          <a:pt x="1391" y="250"/>
                                        </a:lnTo>
                                        <a:lnTo>
                                          <a:pt x="1391" y="241"/>
                                        </a:lnTo>
                                        <a:lnTo>
                                          <a:pt x="1391" y="232"/>
                                        </a:lnTo>
                                        <a:lnTo>
                                          <a:pt x="1381" y="232"/>
                                        </a:lnTo>
                                        <a:lnTo>
                                          <a:pt x="1381" y="222"/>
                                        </a:lnTo>
                                        <a:lnTo>
                                          <a:pt x="1381" y="213"/>
                                        </a:lnTo>
                                        <a:lnTo>
                                          <a:pt x="1372" y="213"/>
                                        </a:lnTo>
                                        <a:lnTo>
                                          <a:pt x="1372" y="204"/>
                                        </a:lnTo>
                                        <a:lnTo>
                                          <a:pt x="1363" y="204"/>
                                        </a:lnTo>
                                        <a:lnTo>
                                          <a:pt x="1363" y="195"/>
                                        </a:lnTo>
                                        <a:lnTo>
                                          <a:pt x="1354" y="195"/>
                                        </a:lnTo>
                                        <a:lnTo>
                                          <a:pt x="1354" y="185"/>
                                        </a:lnTo>
                                        <a:lnTo>
                                          <a:pt x="1344" y="185"/>
                                        </a:lnTo>
                                        <a:lnTo>
                                          <a:pt x="1344" y="176"/>
                                        </a:lnTo>
                                        <a:lnTo>
                                          <a:pt x="1335" y="176"/>
                                        </a:lnTo>
                                        <a:lnTo>
                                          <a:pt x="1335" y="167"/>
                                        </a:lnTo>
                                        <a:lnTo>
                                          <a:pt x="1326" y="167"/>
                                        </a:lnTo>
                                        <a:lnTo>
                                          <a:pt x="1326" y="158"/>
                                        </a:lnTo>
                                        <a:lnTo>
                                          <a:pt x="1316" y="158"/>
                                        </a:lnTo>
                                        <a:lnTo>
                                          <a:pt x="1307" y="158"/>
                                        </a:lnTo>
                                        <a:lnTo>
                                          <a:pt x="1307" y="148"/>
                                        </a:lnTo>
                                        <a:lnTo>
                                          <a:pt x="1298" y="148"/>
                                        </a:lnTo>
                                        <a:lnTo>
                                          <a:pt x="1298" y="139"/>
                                        </a:lnTo>
                                        <a:lnTo>
                                          <a:pt x="1289" y="139"/>
                                        </a:lnTo>
                                        <a:lnTo>
                                          <a:pt x="1279" y="130"/>
                                        </a:lnTo>
                                        <a:lnTo>
                                          <a:pt x="1270" y="130"/>
                                        </a:lnTo>
                                        <a:lnTo>
                                          <a:pt x="1270" y="121"/>
                                        </a:lnTo>
                                        <a:lnTo>
                                          <a:pt x="1261" y="121"/>
                                        </a:lnTo>
                                        <a:lnTo>
                                          <a:pt x="1252" y="121"/>
                                        </a:lnTo>
                                        <a:lnTo>
                                          <a:pt x="1252" y="111"/>
                                        </a:lnTo>
                                        <a:lnTo>
                                          <a:pt x="1242" y="111"/>
                                        </a:lnTo>
                                        <a:lnTo>
                                          <a:pt x="1233" y="111"/>
                                        </a:lnTo>
                                        <a:lnTo>
                                          <a:pt x="1233" y="102"/>
                                        </a:lnTo>
                                        <a:lnTo>
                                          <a:pt x="1224" y="102"/>
                                        </a:lnTo>
                                        <a:lnTo>
                                          <a:pt x="1214" y="102"/>
                                        </a:lnTo>
                                        <a:lnTo>
                                          <a:pt x="1214" y="93"/>
                                        </a:lnTo>
                                        <a:lnTo>
                                          <a:pt x="1205" y="93"/>
                                        </a:lnTo>
                                        <a:lnTo>
                                          <a:pt x="1196" y="93"/>
                                        </a:lnTo>
                                        <a:lnTo>
                                          <a:pt x="1187" y="84"/>
                                        </a:lnTo>
                                        <a:lnTo>
                                          <a:pt x="1177" y="84"/>
                                        </a:lnTo>
                                        <a:lnTo>
                                          <a:pt x="1168" y="84"/>
                                        </a:lnTo>
                                        <a:lnTo>
                                          <a:pt x="1168" y="74"/>
                                        </a:lnTo>
                                        <a:lnTo>
                                          <a:pt x="1159" y="74"/>
                                        </a:lnTo>
                                        <a:lnTo>
                                          <a:pt x="1150" y="74"/>
                                        </a:lnTo>
                                        <a:lnTo>
                                          <a:pt x="1140" y="74"/>
                                        </a:lnTo>
                                        <a:lnTo>
                                          <a:pt x="1140" y="65"/>
                                        </a:lnTo>
                                        <a:lnTo>
                                          <a:pt x="1131" y="65"/>
                                        </a:lnTo>
                                        <a:lnTo>
                                          <a:pt x="1122" y="65"/>
                                        </a:lnTo>
                                        <a:lnTo>
                                          <a:pt x="1112" y="56"/>
                                        </a:lnTo>
                                        <a:lnTo>
                                          <a:pt x="1103" y="56"/>
                                        </a:lnTo>
                                        <a:lnTo>
                                          <a:pt x="1094" y="56"/>
                                        </a:lnTo>
                                        <a:lnTo>
                                          <a:pt x="1085" y="56"/>
                                        </a:lnTo>
                                        <a:lnTo>
                                          <a:pt x="1085" y="47"/>
                                        </a:lnTo>
                                        <a:lnTo>
                                          <a:pt x="1075" y="47"/>
                                        </a:lnTo>
                                        <a:lnTo>
                                          <a:pt x="1066" y="47"/>
                                        </a:lnTo>
                                        <a:lnTo>
                                          <a:pt x="1057" y="47"/>
                                        </a:lnTo>
                                        <a:lnTo>
                                          <a:pt x="1048" y="47"/>
                                        </a:lnTo>
                                        <a:lnTo>
                                          <a:pt x="1048" y="37"/>
                                        </a:lnTo>
                                        <a:lnTo>
                                          <a:pt x="1038" y="37"/>
                                        </a:lnTo>
                                        <a:lnTo>
                                          <a:pt x="1029" y="37"/>
                                        </a:lnTo>
                                        <a:lnTo>
                                          <a:pt x="1020" y="37"/>
                                        </a:lnTo>
                                        <a:lnTo>
                                          <a:pt x="1010" y="37"/>
                                        </a:lnTo>
                                        <a:lnTo>
                                          <a:pt x="1010" y="28"/>
                                        </a:lnTo>
                                        <a:lnTo>
                                          <a:pt x="1001" y="28"/>
                                        </a:lnTo>
                                        <a:lnTo>
                                          <a:pt x="992" y="28"/>
                                        </a:lnTo>
                                        <a:lnTo>
                                          <a:pt x="983" y="28"/>
                                        </a:lnTo>
                                        <a:lnTo>
                                          <a:pt x="973" y="28"/>
                                        </a:lnTo>
                                        <a:lnTo>
                                          <a:pt x="964" y="19"/>
                                        </a:lnTo>
                                        <a:lnTo>
                                          <a:pt x="955" y="19"/>
                                        </a:lnTo>
                                        <a:lnTo>
                                          <a:pt x="945" y="19"/>
                                        </a:lnTo>
                                        <a:lnTo>
                                          <a:pt x="936" y="19"/>
                                        </a:lnTo>
                                        <a:lnTo>
                                          <a:pt x="927" y="19"/>
                                        </a:lnTo>
                                        <a:lnTo>
                                          <a:pt x="918" y="19"/>
                                        </a:lnTo>
                                        <a:lnTo>
                                          <a:pt x="908" y="19"/>
                                        </a:lnTo>
                                        <a:lnTo>
                                          <a:pt x="908" y="10"/>
                                        </a:lnTo>
                                        <a:lnTo>
                                          <a:pt x="899" y="10"/>
                                        </a:lnTo>
                                        <a:lnTo>
                                          <a:pt x="890" y="10"/>
                                        </a:lnTo>
                                        <a:lnTo>
                                          <a:pt x="881" y="10"/>
                                        </a:lnTo>
                                        <a:lnTo>
                                          <a:pt x="871" y="10"/>
                                        </a:lnTo>
                                        <a:lnTo>
                                          <a:pt x="862" y="10"/>
                                        </a:lnTo>
                                        <a:lnTo>
                                          <a:pt x="853" y="10"/>
                                        </a:lnTo>
                                        <a:lnTo>
                                          <a:pt x="843" y="10"/>
                                        </a:lnTo>
                                        <a:lnTo>
                                          <a:pt x="834" y="10"/>
                                        </a:lnTo>
                                        <a:lnTo>
                                          <a:pt x="834" y="0"/>
                                        </a:lnTo>
                                        <a:lnTo>
                                          <a:pt x="825" y="0"/>
                                        </a:lnTo>
                                        <a:lnTo>
                                          <a:pt x="816" y="0"/>
                                        </a:lnTo>
                                        <a:lnTo>
                                          <a:pt x="806" y="0"/>
                                        </a:lnTo>
                                        <a:lnTo>
                                          <a:pt x="797" y="0"/>
                                        </a:lnTo>
                                        <a:lnTo>
                                          <a:pt x="788" y="0"/>
                                        </a:lnTo>
                                        <a:lnTo>
                                          <a:pt x="779" y="0"/>
                                        </a:lnTo>
                                        <a:lnTo>
                                          <a:pt x="769" y="0"/>
                                        </a:lnTo>
                                        <a:lnTo>
                                          <a:pt x="760" y="0"/>
                                        </a:lnTo>
                                        <a:lnTo>
                                          <a:pt x="751" y="0"/>
                                        </a:lnTo>
                                        <a:lnTo>
                                          <a:pt x="741" y="0"/>
                                        </a:lnTo>
                                        <a:lnTo>
                                          <a:pt x="732" y="0"/>
                                        </a:lnTo>
                                        <a:lnTo>
                                          <a:pt x="723" y="0"/>
                                        </a:lnTo>
                                        <a:lnTo>
                                          <a:pt x="714" y="0"/>
                                        </a:lnTo>
                                        <a:lnTo>
                                          <a:pt x="704" y="0"/>
                                        </a:lnTo>
                                        <a:lnTo>
                                          <a:pt x="695" y="0"/>
                                        </a:lnTo>
                                        <a:lnTo>
                                          <a:pt x="686" y="0"/>
                                        </a:lnTo>
                                        <a:lnTo>
                                          <a:pt x="677" y="0"/>
                                        </a:lnTo>
                                        <a:lnTo>
                                          <a:pt x="667" y="0"/>
                                        </a:lnTo>
                                        <a:lnTo>
                                          <a:pt x="658" y="0"/>
                                        </a:lnTo>
                                        <a:lnTo>
                                          <a:pt x="649" y="0"/>
                                        </a:lnTo>
                                        <a:lnTo>
                                          <a:pt x="639" y="0"/>
                                        </a:lnTo>
                                        <a:lnTo>
                                          <a:pt x="630" y="0"/>
                                        </a:lnTo>
                                        <a:lnTo>
                                          <a:pt x="621" y="0"/>
                                        </a:lnTo>
                                        <a:lnTo>
                                          <a:pt x="612" y="0"/>
                                        </a:lnTo>
                                        <a:lnTo>
                                          <a:pt x="602" y="0"/>
                                        </a:lnTo>
                                        <a:lnTo>
                                          <a:pt x="593" y="0"/>
                                        </a:lnTo>
                                        <a:lnTo>
                                          <a:pt x="584" y="0"/>
                                        </a:lnTo>
                                        <a:lnTo>
                                          <a:pt x="575" y="0"/>
                                        </a:lnTo>
                                        <a:lnTo>
                                          <a:pt x="565" y="0"/>
                                        </a:lnTo>
                                        <a:lnTo>
                                          <a:pt x="556" y="0"/>
                                        </a:lnTo>
                                        <a:lnTo>
                                          <a:pt x="547" y="0"/>
                                        </a:lnTo>
                                        <a:lnTo>
                                          <a:pt x="537" y="0"/>
                                        </a:lnTo>
                                        <a:lnTo>
                                          <a:pt x="528" y="0"/>
                                        </a:lnTo>
                                        <a:lnTo>
                                          <a:pt x="519" y="0"/>
                                        </a:lnTo>
                                        <a:lnTo>
                                          <a:pt x="519" y="10"/>
                                        </a:lnTo>
                                        <a:lnTo>
                                          <a:pt x="510" y="10"/>
                                        </a:lnTo>
                                        <a:lnTo>
                                          <a:pt x="500" y="10"/>
                                        </a:lnTo>
                                        <a:lnTo>
                                          <a:pt x="491" y="10"/>
                                        </a:lnTo>
                                        <a:lnTo>
                                          <a:pt x="482" y="10"/>
                                        </a:lnTo>
                                        <a:lnTo>
                                          <a:pt x="473" y="10"/>
                                        </a:lnTo>
                                        <a:lnTo>
                                          <a:pt x="463" y="10"/>
                                        </a:lnTo>
                                        <a:lnTo>
                                          <a:pt x="454" y="10"/>
                                        </a:lnTo>
                                        <a:lnTo>
                                          <a:pt x="445" y="10"/>
                                        </a:lnTo>
                                        <a:lnTo>
                                          <a:pt x="435" y="19"/>
                                        </a:lnTo>
                                        <a:lnTo>
                                          <a:pt x="426" y="19"/>
                                        </a:lnTo>
                                        <a:lnTo>
                                          <a:pt x="417" y="19"/>
                                        </a:lnTo>
                                        <a:lnTo>
                                          <a:pt x="408" y="19"/>
                                        </a:lnTo>
                                        <a:lnTo>
                                          <a:pt x="398" y="19"/>
                                        </a:lnTo>
                                        <a:lnTo>
                                          <a:pt x="389" y="19"/>
                                        </a:lnTo>
                                        <a:lnTo>
                                          <a:pt x="389" y="28"/>
                                        </a:lnTo>
                                        <a:lnTo>
                                          <a:pt x="380" y="28"/>
                                        </a:lnTo>
                                        <a:lnTo>
                                          <a:pt x="371" y="28"/>
                                        </a:lnTo>
                                        <a:lnTo>
                                          <a:pt x="361" y="28"/>
                                        </a:lnTo>
                                        <a:lnTo>
                                          <a:pt x="352" y="28"/>
                                        </a:lnTo>
                                        <a:lnTo>
                                          <a:pt x="343" y="28"/>
                                        </a:lnTo>
                                        <a:lnTo>
                                          <a:pt x="343" y="37"/>
                                        </a:lnTo>
                                        <a:lnTo>
                                          <a:pt x="333" y="37"/>
                                        </a:lnTo>
                                        <a:lnTo>
                                          <a:pt x="324" y="37"/>
                                        </a:lnTo>
                                        <a:lnTo>
                                          <a:pt x="315" y="37"/>
                                        </a:lnTo>
                                        <a:lnTo>
                                          <a:pt x="306" y="37"/>
                                        </a:lnTo>
                                        <a:lnTo>
                                          <a:pt x="306" y="47"/>
                                        </a:lnTo>
                                        <a:lnTo>
                                          <a:pt x="296" y="47"/>
                                        </a:lnTo>
                                        <a:lnTo>
                                          <a:pt x="287" y="47"/>
                                        </a:lnTo>
                                        <a:lnTo>
                                          <a:pt x="278" y="47"/>
                                        </a:lnTo>
                                        <a:lnTo>
                                          <a:pt x="278" y="56"/>
                                        </a:lnTo>
                                        <a:lnTo>
                                          <a:pt x="269" y="56"/>
                                        </a:lnTo>
                                        <a:lnTo>
                                          <a:pt x="259" y="56"/>
                                        </a:lnTo>
                                        <a:lnTo>
                                          <a:pt x="250" y="56"/>
                                        </a:lnTo>
                                        <a:lnTo>
                                          <a:pt x="241" y="65"/>
                                        </a:lnTo>
                                        <a:lnTo>
                                          <a:pt x="231" y="65"/>
                                        </a:lnTo>
                                        <a:lnTo>
                                          <a:pt x="222" y="65"/>
                                        </a:lnTo>
                                        <a:lnTo>
                                          <a:pt x="222" y="74"/>
                                        </a:lnTo>
                                        <a:lnTo>
                                          <a:pt x="213" y="74"/>
                                        </a:lnTo>
                                        <a:lnTo>
                                          <a:pt x="204" y="74"/>
                                        </a:lnTo>
                                        <a:lnTo>
                                          <a:pt x="194" y="74"/>
                                        </a:lnTo>
                                        <a:lnTo>
                                          <a:pt x="194" y="84"/>
                                        </a:lnTo>
                                        <a:lnTo>
                                          <a:pt x="185" y="84"/>
                                        </a:lnTo>
                                        <a:lnTo>
                                          <a:pt x="176" y="84"/>
                                        </a:lnTo>
                                        <a:lnTo>
                                          <a:pt x="176" y="93"/>
                                        </a:lnTo>
                                        <a:lnTo>
                                          <a:pt x="166" y="93"/>
                                        </a:lnTo>
                                        <a:lnTo>
                                          <a:pt x="157" y="93"/>
                                        </a:lnTo>
                                        <a:lnTo>
                                          <a:pt x="157" y="102"/>
                                        </a:lnTo>
                                        <a:lnTo>
                                          <a:pt x="148" y="102"/>
                                        </a:lnTo>
                                        <a:lnTo>
                                          <a:pt x="139" y="102"/>
                                        </a:lnTo>
                                        <a:lnTo>
                                          <a:pt x="139" y="111"/>
                                        </a:lnTo>
                                        <a:lnTo>
                                          <a:pt x="129" y="111"/>
                                        </a:lnTo>
                                        <a:lnTo>
                                          <a:pt x="120" y="111"/>
                                        </a:lnTo>
                                        <a:lnTo>
                                          <a:pt x="120" y="121"/>
                                        </a:lnTo>
                                        <a:lnTo>
                                          <a:pt x="111" y="121"/>
                                        </a:lnTo>
                                        <a:lnTo>
                                          <a:pt x="111" y="130"/>
                                        </a:lnTo>
                                        <a:lnTo>
                                          <a:pt x="102" y="130"/>
                                        </a:lnTo>
                                        <a:lnTo>
                                          <a:pt x="92" y="130"/>
                                        </a:lnTo>
                                        <a:lnTo>
                                          <a:pt x="92" y="139"/>
                                        </a:lnTo>
                                        <a:lnTo>
                                          <a:pt x="83" y="139"/>
                                        </a:lnTo>
                                        <a:lnTo>
                                          <a:pt x="83" y="148"/>
                                        </a:lnTo>
                                        <a:lnTo>
                                          <a:pt x="74" y="148"/>
                                        </a:lnTo>
                                        <a:lnTo>
                                          <a:pt x="64" y="158"/>
                                        </a:lnTo>
                                        <a:lnTo>
                                          <a:pt x="55" y="158"/>
                                        </a:lnTo>
                                        <a:lnTo>
                                          <a:pt x="55" y="167"/>
                                        </a:lnTo>
                                        <a:lnTo>
                                          <a:pt x="46" y="167"/>
                                        </a:lnTo>
                                        <a:lnTo>
                                          <a:pt x="46" y="176"/>
                                        </a:lnTo>
                                        <a:lnTo>
                                          <a:pt x="37" y="185"/>
                                        </a:lnTo>
                                        <a:lnTo>
                                          <a:pt x="37" y="195"/>
                                        </a:lnTo>
                                        <a:lnTo>
                                          <a:pt x="27" y="195"/>
                                        </a:lnTo>
                                        <a:lnTo>
                                          <a:pt x="27" y="204"/>
                                        </a:lnTo>
                                        <a:lnTo>
                                          <a:pt x="18" y="204"/>
                                        </a:lnTo>
                                        <a:lnTo>
                                          <a:pt x="18" y="213"/>
                                        </a:lnTo>
                                        <a:lnTo>
                                          <a:pt x="18" y="222"/>
                                        </a:lnTo>
                                        <a:lnTo>
                                          <a:pt x="9" y="222"/>
                                        </a:lnTo>
                                        <a:lnTo>
                                          <a:pt x="9" y="232"/>
                                        </a:lnTo>
                                        <a:lnTo>
                                          <a:pt x="9" y="241"/>
                                        </a:lnTo>
                                        <a:lnTo>
                                          <a:pt x="9" y="250"/>
                                        </a:lnTo>
                                        <a:lnTo>
                                          <a:pt x="0" y="250"/>
                                        </a:lnTo>
                                        <a:lnTo>
                                          <a:pt x="0" y="259"/>
                                        </a:lnTo>
                                        <a:lnTo>
                                          <a:pt x="0" y="269"/>
                                        </a:lnTo>
                                        <a:lnTo>
                                          <a:pt x="0" y="278"/>
                                        </a:lnTo>
                                        <a:lnTo>
                                          <a:pt x="0" y="287"/>
                                        </a:lnTo>
                                        <a:lnTo>
                                          <a:pt x="0" y="296"/>
                                        </a:lnTo>
                                        <a:lnTo>
                                          <a:pt x="0" y="306"/>
                                        </a:lnTo>
                                        <a:lnTo>
                                          <a:pt x="0" y="315"/>
                                        </a:lnTo>
                                        <a:lnTo>
                                          <a:pt x="9" y="315"/>
                                        </a:lnTo>
                                        <a:lnTo>
                                          <a:pt x="9" y="324"/>
                                        </a:lnTo>
                                        <a:lnTo>
                                          <a:pt x="9" y="333"/>
                                        </a:lnTo>
                                        <a:lnTo>
                                          <a:pt x="18" y="333"/>
                                        </a:lnTo>
                                        <a:lnTo>
                                          <a:pt x="18" y="343"/>
                                        </a:lnTo>
                                        <a:lnTo>
                                          <a:pt x="18" y="352"/>
                                        </a:lnTo>
                                        <a:lnTo>
                                          <a:pt x="27" y="352"/>
                                        </a:lnTo>
                                        <a:lnTo>
                                          <a:pt x="27" y="361"/>
                                        </a:lnTo>
                                        <a:lnTo>
                                          <a:pt x="27" y="370"/>
                                        </a:lnTo>
                                        <a:lnTo>
                                          <a:pt x="37" y="370"/>
                                        </a:lnTo>
                                        <a:lnTo>
                                          <a:pt x="37" y="380"/>
                                        </a:lnTo>
                                        <a:lnTo>
                                          <a:pt x="46" y="380"/>
                                        </a:lnTo>
                                        <a:lnTo>
                                          <a:pt x="46" y="389"/>
                                        </a:lnTo>
                                        <a:lnTo>
                                          <a:pt x="55" y="389"/>
                                        </a:lnTo>
                                        <a:lnTo>
                                          <a:pt x="55" y="398"/>
                                        </a:lnTo>
                                        <a:lnTo>
                                          <a:pt x="64" y="398"/>
                                        </a:lnTo>
                                        <a:lnTo>
                                          <a:pt x="64" y="407"/>
                                        </a:lnTo>
                                        <a:lnTo>
                                          <a:pt x="74" y="407"/>
                                        </a:lnTo>
                                        <a:lnTo>
                                          <a:pt x="74" y="417"/>
                                        </a:lnTo>
                                        <a:lnTo>
                                          <a:pt x="83" y="417"/>
                                        </a:lnTo>
                                        <a:lnTo>
                                          <a:pt x="83" y="426"/>
                                        </a:lnTo>
                                        <a:lnTo>
                                          <a:pt x="92" y="426"/>
                                        </a:lnTo>
                                        <a:lnTo>
                                          <a:pt x="102" y="426"/>
                                        </a:lnTo>
                                        <a:lnTo>
                                          <a:pt x="102" y="435"/>
                                        </a:lnTo>
                                        <a:lnTo>
                                          <a:pt x="111" y="435"/>
                                        </a:lnTo>
                                        <a:lnTo>
                                          <a:pt x="111" y="444"/>
                                        </a:lnTo>
                                        <a:lnTo>
                                          <a:pt x="120" y="444"/>
                                        </a:lnTo>
                                        <a:lnTo>
                                          <a:pt x="129" y="454"/>
                                        </a:lnTo>
                                        <a:lnTo>
                                          <a:pt x="139" y="454"/>
                                        </a:lnTo>
                                        <a:lnTo>
                                          <a:pt x="139" y="463"/>
                                        </a:lnTo>
                                        <a:lnTo>
                                          <a:pt x="148" y="463"/>
                                        </a:lnTo>
                                        <a:lnTo>
                                          <a:pt x="157" y="463"/>
                                        </a:lnTo>
                                        <a:lnTo>
                                          <a:pt x="157" y="472"/>
                                        </a:lnTo>
                                        <a:lnTo>
                                          <a:pt x="166" y="472"/>
                                        </a:lnTo>
                                        <a:lnTo>
                                          <a:pt x="176" y="472"/>
                                        </a:lnTo>
                                        <a:lnTo>
                                          <a:pt x="176" y="481"/>
                                        </a:lnTo>
                                        <a:lnTo>
                                          <a:pt x="185" y="481"/>
                                        </a:lnTo>
                                        <a:lnTo>
                                          <a:pt x="194" y="481"/>
                                        </a:lnTo>
                                        <a:lnTo>
                                          <a:pt x="194" y="491"/>
                                        </a:lnTo>
                                        <a:lnTo>
                                          <a:pt x="204" y="491"/>
                                        </a:lnTo>
                                        <a:lnTo>
                                          <a:pt x="213" y="491"/>
                                        </a:lnTo>
                                        <a:lnTo>
                                          <a:pt x="222" y="500"/>
                                        </a:lnTo>
                                        <a:lnTo>
                                          <a:pt x="231" y="500"/>
                                        </a:lnTo>
                                        <a:lnTo>
                                          <a:pt x="241" y="500"/>
                                        </a:lnTo>
                                        <a:lnTo>
                                          <a:pt x="241" y="509"/>
                                        </a:lnTo>
                                        <a:lnTo>
                                          <a:pt x="250" y="509"/>
                                        </a:lnTo>
                                        <a:lnTo>
                                          <a:pt x="259" y="509"/>
                                        </a:lnTo>
                                        <a:lnTo>
                                          <a:pt x="269" y="509"/>
                                        </a:lnTo>
                                        <a:lnTo>
                                          <a:pt x="269" y="518"/>
                                        </a:lnTo>
                                        <a:lnTo>
                                          <a:pt x="278" y="518"/>
                                        </a:lnTo>
                                        <a:lnTo>
                                          <a:pt x="287" y="518"/>
                                        </a:lnTo>
                                        <a:lnTo>
                                          <a:pt x="296" y="528"/>
                                        </a:lnTo>
                                        <a:lnTo>
                                          <a:pt x="306" y="528"/>
                                        </a:lnTo>
                                        <a:lnTo>
                                          <a:pt x="315" y="528"/>
                                        </a:lnTo>
                                        <a:lnTo>
                                          <a:pt x="324" y="528"/>
                                        </a:lnTo>
                                        <a:lnTo>
                                          <a:pt x="324" y="537"/>
                                        </a:lnTo>
                                        <a:lnTo>
                                          <a:pt x="333" y="537"/>
                                        </a:lnTo>
                                        <a:lnTo>
                                          <a:pt x="343" y="537"/>
                                        </a:lnTo>
                                        <a:lnTo>
                                          <a:pt x="352" y="537"/>
                                        </a:lnTo>
                                        <a:lnTo>
                                          <a:pt x="361" y="537"/>
                                        </a:lnTo>
                                        <a:lnTo>
                                          <a:pt x="361" y="546"/>
                                        </a:lnTo>
                                        <a:lnTo>
                                          <a:pt x="371" y="546"/>
                                        </a:lnTo>
                                        <a:lnTo>
                                          <a:pt x="380" y="546"/>
                                        </a:lnTo>
                                        <a:lnTo>
                                          <a:pt x="389" y="546"/>
                                        </a:lnTo>
                                        <a:lnTo>
                                          <a:pt x="398" y="546"/>
                                        </a:lnTo>
                                        <a:lnTo>
                                          <a:pt x="398" y="555"/>
                                        </a:lnTo>
                                        <a:lnTo>
                                          <a:pt x="408" y="555"/>
                                        </a:lnTo>
                                        <a:lnTo>
                                          <a:pt x="417" y="555"/>
                                        </a:lnTo>
                                        <a:lnTo>
                                          <a:pt x="426" y="555"/>
                                        </a:lnTo>
                                        <a:lnTo>
                                          <a:pt x="435" y="555"/>
                                        </a:lnTo>
                                        <a:lnTo>
                                          <a:pt x="445" y="565"/>
                                        </a:lnTo>
                                        <a:lnTo>
                                          <a:pt x="454" y="565"/>
                                        </a:lnTo>
                                        <a:lnTo>
                                          <a:pt x="463" y="565"/>
                                        </a:lnTo>
                                        <a:lnTo>
                                          <a:pt x="473" y="565"/>
                                        </a:lnTo>
                                        <a:lnTo>
                                          <a:pt x="482" y="565"/>
                                        </a:lnTo>
                                        <a:lnTo>
                                          <a:pt x="491" y="565"/>
                                        </a:lnTo>
                                        <a:lnTo>
                                          <a:pt x="500" y="565"/>
                                        </a:lnTo>
                                        <a:lnTo>
                                          <a:pt x="500" y="574"/>
                                        </a:lnTo>
                                        <a:lnTo>
                                          <a:pt x="510" y="574"/>
                                        </a:lnTo>
                                        <a:lnTo>
                                          <a:pt x="519" y="574"/>
                                        </a:lnTo>
                                        <a:lnTo>
                                          <a:pt x="528" y="574"/>
                                        </a:lnTo>
                                        <a:lnTo>
                                          <a:pt x="537" y="574"/>
                                        </a:lnTo>
                                        <a:lnTo>
                                          <a:pt x="547" y="574"/>
                                        </a:lnTo>
                                        <a:lnTo>
                                          <a:pt x="556" y="574"/>
                                        </a:lnTo>
                                        <a:lnTo>
                                          <a:pt x="565" y="574"/>
                                        </a:lnTo>
                                        <a:lnTo>
                                          <a:pt x="575" y="574"/>
                                        </a:lnTo>
                                        <a:lnTo>
                                          <a:pt x="575" y="583"/>
                                        </a:lnTo>
                                        <a:lnTo>
                                          <a:pt x="584" y="583"/>
                                        </a:lnTo>
                                        <a:lnTo>
                                          <a:pt x="593" y="583"/>
                                        </a:lnTo>
                                        <a:lnTo>
                                          <a:pt x="602" y="583"/>
                                        </a:lnTo>
                                        <a:lnTo>
                                          <a:pt x="612" y="583"/>
                                        </a:lnTo>
                                        <a:lnTo>
                                          <a:pt x="621" y="583"/>
                                        </a:lnTo>
                                        <a:lnTo>
                                          <a:pt x="630" y="583"/>
                                        </a:lnTo>
                                        <a:lnTo>
                                          <a:pt x="639" y="583"/>
                                        </a:lnTo>
                                        <a:lnTo>
                                          <a:pt x="649" y="583"/>
                                        </a:lnTo>
                                        <a:lnTo>
                                          <a:pt x="658" y="583"/>
                                        </a:lnTo>
                                        <a:lnTo>
                                          <a:pt x="667" y="583"/>
                                        </a:lnTo>
                                        <a:lnTo>
                                          <a:pt x="677" y="583"/>
                                        </a:lnTo>
                                        <a:lnTo>
                                          <a:pt x="686" y="583"/>
                                        </a:lnTo>
                                        <a:lnTo>
                                          <a:pt x="695" y="583"/>
                                        </a:lnTo>
                                        <a:lnTo>
                                          <a:pt x="704" y="583"/>
                                        </a:lnTo>
                                        <a:lnTo>
                                          <a:pt x="714" y="583"/>
                                        </a:lnTo>
                                        <a:lnTo>
                                          <a:pt x="723" y="583"/>
                                        </a:lnTo>
                                        <a:lnTo>
                                          <a:pt x="732" y="583"/>
                                        </a:lnTo>
                                        <a:lnTo>
                                          <a:pt x="741" y="583"/>
                                        </a:lnTo>
                                        <a:lnTo>
                                          <a:pt x="751" y="583"/>
                                        </a:lnTo>
                                        <a:lnTo>
                                          <a:pt x="760" y="583"/>
                                        </a:lnTo>
                                        <a:lnTo>
                                          <a:pt x="769" y="583"/>
                                        </a:lnTo>
                                        <a:lnTo>
                                          <a:pt x="779" y="583"/>
                                        </a:lnTo>
                                        <a:lnTo>
                                          <a:pt x="788" y="583"/>
                                        </a:lnTo>
                                        <a:lnTo>
                                          <a:pt x="797" y="583"/>
                                        </a:lnTo>
                                        <a:lnTo>
                                          <a:pt x="806" y="583"/>
                                        </a:lnTo>
                                        <a:lnTo>
                                          <a:pt x="816" y="583"/>
                                        </a:lnTo>
                                        <a:lnTo>
                                          <a:pt x="825" y="583"/>
                                        </a:lnTo>
                                        <a:lnTo>
                                          <a:pt x="834" y="583"/>
                                        </a:lnTo>
                                        <a:lnTo>
                                          <a:pt x="843" y="583"/>
                                        </a:lnTo>
                                        <a:lnTo>
                                          <a:pt x="853" y="583"/>
                                        </a:lnTo>
                                        <a:lnTo>
                                          <a:pt x="862" y="583"/>
                                        </a:lnTo>
                                        <a:lnTo>
                                          <a:pt x="871" y="583"/>
                                        </a:lnTo>
                                        <a:lnTo>
                                          <a:pt x="881" y="583"/>
                                        </a:lnTo>
                                        <a:lnTo>
                                          <a:pt x="890" y="583"/>
                                        </a:lnTo>
                                        <a:lnTo>
                                          <a:pt x="890" y="574"/>
                                        </a:lnTo>
                                        <a:lnTo>
                                          <a:pt x="899" y="574"/>
                                        </a:lnTo>
                                        <a:lnTo>
                                          <a:pt x="908" y="574"/>
                                        </a:lnTo>
                                        <a:lnTo>
                                          <a:pt x="918" y="574"/>
                                        </a:lnTo>
                                        <a:lnTo>
                                          <a:pt x="927" y="574"/>
                                        </a:lnTo>
                                        <a:lnTo>
                                          <a:pt x="936" y="574"/>
                                        </a:lnTo>
                                        <a:lnTo>
                                          <a:pt x="945" y="574"/>
                                        </a:lnTo>
                                        <a:lnTo>
                                          <a:pt x="955" y="574"/>
                                        </a:lnTo>
                                        <a:lnTo>
                                          <a:pt x="964" y="574"/>
                                        </a:lnTo>
                                        <a:lnTo>
                                          <a:pt x="973" y="565"/>
                                        </a:lnTo>
                                        <a:lnTo>
                                          <a:pt x="983" y="565"/>
                                        </a:lnTo>
                                        <a:lnTo>
                                          <a:pt x="992" y="565"/>
                                        </a:lnTo>
                                        <a:lnTo>
                                          <a:pt x="1001" y="565"/>
                                        </a:lnTo>
                                        <a:lnTo>
                                          <a:pt x="1010" y="565"/>
                                        </a:lnTo>
                                        <a:lnTo>
                                          <a:pt x="1020" y="565"/>
                                        </a:lnTo>
                                        <a:lnTo>
                                          <a:pt x="1020" y="555"/>
                                        </a:lnTo>
                                        <a:lnTo>
                                          <a:pt x="1029" y="555"/>
                                        </a:lnTo>
                                        <a:lnTo>
                                          <a:pt x="1038" y="555"/>
                                        </a:lnTo>
                                        <a:lnTo>
                                          <a:pt x="1048" y="555"/>
                                        </a:lnTo>
                                        <a:lnTo>
                                          <a:pt x="1057" y="555"/>
                                        </a:lnTo>
                                        <a:lnTo>
                                          <a:pt x="1066" y="555"/>
                                        </a:lnTo>
                                        <a:lnTo>
                                          <a:pt x="1066" y="546"/>
                                        </a:lnTo>
                                        <a:lnTo>
                                          <a:pt x="1075" y="546"/>
                                        </a:lnTo>
                                        <a:lnTo>
                                          <a:pt x="1085" y="546"/>
                                        </a:lnTo>
                                        <a:lnTo>
                                          <a:pt x="1094" y="546"/>
                                        </a:lnTo>
                                        <a:lnTo>
                                          <a:pt x="1103" y="546"/>
                                        </a:lnTo>
                                        <a:lnTo>
                                          <a:pt x="1103" y="537"/>
                                        </a:lnTo>
                                        <a:lnTo>
                                          <a:pt x="1112" y="537"/>
                                        </a:lnTo>
                                        <a:lnTo>
                                          <a:pt x="1122" y="537"/>
                                        </a:lnTo>
                                        <a:lnTo>
                                          <a:pt x="1131" y="537"/>
                                        </a:lnTo>
                                        <a:lnTo>
                                          <a:pt x="1131" y="528"/>
                                        </a:lnTo>
                                        <a:lnTo>
                                          <a:pt x="1140" y="528"/>
                                        </a:lnTo>
                                        <a:lnTo>
                                          <a:pt x="1150" y="528"/>
                                        </a:lnTo>
                                        <a:lnTo>
                                          <a:pt x="1159" y="528"/>
                                        </a:lnTo>
                                        <a:lnTo>
                                          <a:pt x="1168" y="518"/>
                                        </a:lnTo>
                                        <a:lnTo>
                                          <a:pt x="1177" y="518"/>
                                        </a:lnTo>
                                        <a:lnTo>
                                          <a:pt x="1187" y="518"/>
                                        </a:lnTo>
                                        <a:lnTo>
                                          <a:pt x="1187" y="509"/>
                                        </a:lnTo>
                                        <a:lnTo>
                                          <a:pt x="1196" y="509"/>
                                        </a:lnTo>
                                        <a:lnTo>
                                          <a:pt x="1205" y="509"/>
                                        </a:lnTo>
                                        <a:lnTo>
                                          <a:pt x="1214" y="509"/>
                                        </a:lnTo>
                                        <a:lnTo>
                                          <a:pt x="1214" y="500"/>
                                        </a:lnTo>
                                        <a:lnTo>
                                          <a:pt x="1224" y="500"/>
                                        </a:lnTo>
                                        <a:lnTo>
                                          <a:pt x="1233" y="500"/>
                                        </a:lnTo>
                                        <a:lnTo>
                                          <a:pt x="1233" y="491"/>
                                        </a:lnTo>
                                        <a:lnTo>
                                          <a:pt x="1242" y="491"/>
                                        </a:lnTo>
                                        <a:lnTo>
                                          <a:pt x="1252" y="491"/>
                                        </a:lnTo>
                                        <a:lnTo>
                                          <a:pt x="1252" y="481"/>
                                        </a:lnTo>
                                        <a:lnTo>
                                          <a:pt x="1261" y="481"/>
                                        </a:lnTo>
                                        <a:lnTo>
                                          <a:pt x="1270" y="481"/>
                                        </a:lnTo>
                                        <a:lnTo>
                                          <a:pt x="1270" y="472"/>
                                        </a:lnTo>
                                        <a:lnTo>
                                          <a:pt x="1279" y="472"/>
                                        </a:lnTo>
                                        <a:lnTo>
                                          <a:pt x="1289" y="472"/>
                                        </a:lnTo>
                                        <a:lnTo>
                                          <a:pt x="1289" y="463"/>
                                        </a:lnTo>
                                        <a:lnTo>
                                          <a:pt x="1298" y="463"/>
                                        </a:lnTo>
                                        <a:lnTo>
                                          <a:pt x="1298" y="454"/>
                                        </a:lnTo>
                                        <a:lnTo>
                                          <a:pt x="1307" y="454"/>
                                        </a:lnTo>
                                        <a:lnTo>
                                          <a:pt x="1316" y="454"/>
                                        </a:lnTo>
                                        <a:lnTo>
                                          <a:pt x="1316" y="444"/>
                                        </a:lnTo>
                                        <a:lnTo>
                                          <a:pt x="1326" y="444"/>
                                        </a:lnTo>
                                        <a:lnTo>
                                          <a:pt x="1326" y="435"/>
                                        </a:lnTo>
                                        <a:lnTo>
                                          <a:pt x="1335" y="435"/>
                                        </a:lnTo>
                                        <a:lnTo>
                                          <a:pt x="1344" y="426"/>
                                        </a:lnTo>
                                        <a:lnTo>
                                          <a:pt x="1354" y="426"/>
                                        </a:lnTo>
                                        <a:lnTo>
                                          <a:pt x="1354" y="417"/>
                                        </a:lnTo>
                                        <a:lnTo>
                                          <a:pt x="1363" y="417"/>
                                        </a:lnTo>
                                        <a:lnTo>
                                          <a:pt x="1363" y="407"/>
                                        </a:lnTo>
                                        <a:lnTo>
                                          <a:pt x="1372" y="39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5715">
                                    <a:solidFill>
                                      <a:srgbClr val="8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" name="Freeform 3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93" y="795"/>
                                    <a:ext cx="37" cy="102"/>
                                  </a:xfrm>
                                  <a:custGeom>
                                    <a:avLst/>
                                    <a:gdLst>
                                      <a:gd name="T0" fmla="*/ 0 w 37"/>
                                      <a:gd name="T1" fmla="*/ 102 h 102"/>
                                      <a:gd name="T2" fmla="*/ 0 w 37"/>
                                      <a:gd name="T3" fmla="*/ 93 h 102"/>
                                      <a:gd name="T4" fmla="*/ 9 w 37"/>
                                      <a:gd name="T5" fmla="*/ 93 h 102"/>
                                      <a:gd name="T6" fmla="*/ 9 w 37"/>
                                      <a:gd name="T7" fmla="*/ 84 h 102"/>
                                      <a:gd name="T8" fmla="*/ 19 w 37"/>
                                      <a:gd name="T9" fmla="*/ 84 h 102"/>
                                      <a:gd name="T10" fmla="*/ 19 w 37"/>
                                      <a:gd name="T11" fmla="*/ 74 h 102"/>
                                      <a:gd name="T12" fmla="*/ 19 w 37"/>
                                      <a:gd name="T13" fmla="*/ 65 h 102"/>
                                      <a:gd name="T14" fmla="*/ 28 w 37"/>
                                      <a:gd name="T15" fmla="*/ 65 h 102"/>
                                      <a:gd name="T16" fmla="*/ 28 w 37"/>
                                      <a:gd name="T17" fmla="*/ 56 h 102"/>
                                      <a:gd name="T18" fmla="*/ 28 w 37"/>
                                      <a:gd name="T19" fmla="*/ 47 h 102"/>
                                      <a:gd name="T20" fmla="*/ 28 w 37"/>
                                      <a:gd name="T21" fmla="*/ 37 h 102"/>
                                      <a:gd name="T22" fmla="*/ 37 w 37"/>
                                      <a:gd name="T23" fmla="*/ 37 h 102"/>
                                      <a:gd name="T24" fmla="*/ 37 w 37"/>
                                      <a:gd name="T25" fmla="*/ 28 h 102"/>
                                      <a:gd name="T26" fmla="*/ 37 w 37"/>
                                      <a:gd name="T27" fmla="*/ 19 h 102"/>
                                      <a:gd name="T28" fmla="*/ 37 w 37"/>
                                      <a:gd name="T29" fmla="*/ 10 h 102"/>
                                      <a:gd name="T30" fmla="*/ 37 w 37"/>
                                      <a:gd name="T31" fmla="*/ 0 h 10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37" h="102">
                                        <a:moveTo>
                                          <a:pt x="0" y="102"/>
                                        </a:moveTo>
                                        <a:lnTo>
                                          <a:pt x="0" y="93"/>
                                        </a:lnTo>
                                        <a:lnTo>
                                          <a:pt x="9" y="93"/>
                                        </a:lnTo>
                                        <a:lnTo>
                                          <a:pt x="9" y="84"/>
                                        </a:lnTo>
                                        <a:lnTo>
                                          <a:pt x="19" y="84"/>
                                        </a:lnTo>
                                        <a:lnTo>
                                          <a:pt x="19" y="74"/>
                                        </a:lnTo>
                                        <a:lnTo>
                                          <a:pt x="19" y="65"/>
                                        </a:lnTo>
                                        <a:lnTo>
                                          <a:pt x="28" y="65"/>
                                        </a:lnTo>
                                        <a:lnTo>
                                          <a:pt x="28" y="56"/>
                                        </a:lnTo>
                                        <a:lnTo>
                                          <a:pt x="28" y="47"/>
                                        </a:lnTo>
                                        <a:lnTo>
                                          <a:pt x="28" y="37"/>
                                        </a:lnTo>
                                        <a:lnTo>
                                          <a:pt x="37" y="37"/>
                                        </a:lnTo>
                                        <a:lnTo>
                                          <a:pt x="37" y="28"/>
                                        </a:lnTo>
                                        <a:lnTo>
                                          <a:pt x="37" y="19"/>
                                        </a:lnTo>
                                        <a:lnTo>
                                          <a:pt x="37" y="10"/>
                                        </a:lnTo>
                                        <a:lnTo>
                                          <a:pt x="37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5715">
                                    <a:solidFill>
                                      <a:srgbClr val="8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17" name="Group 3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23875" y="469900"/>
                                  <a:ext cx="265430" cy="567690"/>
                                  <a:chOff x="825" y="740"/>
                                  <a:chExt cx="418" cy="894"/>
                                </a:xfrm>
                              </wpg:grpSpPr>
                              <wps:wsp>
                                <wps:cNvPr id="18" name="Line 32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25" y="795"/>
                                    <a:ext cx="418" cy="24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71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" name="Rectangle 3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94" y="740"/>
                                    <a:ext cx="129" cy="8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F6B86" w:rsidRDefault="004F6B86" w:rsidP="004F6B86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4"/>
                                          <w:szCs w:val="14"/>
                                        </w:rPr>
                                        <w:t>R</w:t>
                                      </w:r>
                                    </w:p>
                                    <w:p w:rsidR="004F6B86" w:rsidRDefault="004F6B86" w:rsidP="004F6B86"/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20" name="Group 32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9565" y="217170"/>
                                  <a:ext cx="223520" cy="667385"/>
                                  <a:chOff x="519" y="342"/>
                                  <a:chExt cx="352" cy="1051"/>
                                </a:xfrm>
                              </wpg:grpSpPr>
                              <wps:wsp>
                                <wps:cNvPr id="21" name="Line 3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19" y="342"/>
                                    <a:ext cx="306" cy="45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71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" name="Rectangle 32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42" y="499"/>
                                    <a:ext cx="129" cy="8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F6B86" w:rsidRDefault="004F6B86" w:rsidP="004F6B86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4"/>
                                          <w:szCs w:val="14"/>
                                        </w:rPr>
                                        <w:t>R</w:t>
                                      </w:r>
                                    </w:p>
                                    <w:p w:rsidR="004F6B86" w:rsidRDefault="004F6B86" w:rsidP="004F6B86"/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23" name="Group 32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29895" y="493395"/>
                                  <a:ext cx="106045" cy="608965"/>
                                  <a:chOff x="677" y="777"/>
                                  <a:chExt cx="167" cy="959"/>
                                </a:xfrm>
                              </wpg:grpSpPr>
                              <wps:wsp>
                                <wps:cNvPr id="24" name="Oval 32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7" y="777"/>
                                    <a:ext cx="37" cy="3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" name="Rectangle 33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7" y="842"/>
                                    <a:ext cx="129" cy="8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F6B86" w:rsidRDefault="004F6B86" w:rsidP="004F6B86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4"/>
                                          <w:szCs w:val="14"/>
                                        </w:rPr>
                                        <w:t>O</w:t>
                                      </w:r>
                                    </w:p>
                                    <w:p w:rsidR="004F6B86" w:rsidRDefault="004F6B86" w:rsidP="004F6B86"/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26" name="Group 3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1300" y="117475"/>
                                  <a:ext cx="100330" cy="567690"/>
                                  <a:chOff x="380" y="185"/>
                                  <a:chExt cx="158" cy="894"/>
                                </a:xfrm>
                              </wpg:grpSpPr>
                              <wps:wsp>
                                <wps:cNvPr id="27" name="Oval 3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01" y="324"/>
                                    <a:ext cx="37" cy="3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" name="Rectangle 3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0" y="185"/>
                                    <a:ext cx="129" cy="8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F6B86" w:rsidRDefault="004F6B86" w:rsidP="004F6B86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4"/>
                                          <w:szCs w:val="14"/>
                                        </w:rPr>
                                        <w:t>M</w:t>
                                      </w:r>
                                    </w:p>
                                    <w:p w:rsidR="004F6B86" w:rsidRDefault="004F6B86" w:rsidP="004F6B86"/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s:wsp>
                              <wps:cNvPr id="29" name="Oval 3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7240" y="645795"/>
                                  <a:ext cx="23495" cy="2349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CCEE7CE" id="Bức vẽ 30" o:spid="_x0000_s1026" editas="canvas" style="width:83pt;height:86.8pt;mso-position-horizontal-relative:char;mso-position-vertical-relative:line" coordsize="10541,110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">
                      <v:shape id="_x0000_s1027" type="#_x0000_t75" style="position:absolute;width:10541;height:11023;visibility:visible;mso-wrap-style:square">
                        <v:fill o:detectmouseclick="t"/>
                        <v:path o:connecttype="none"/>
                      </v:shape>
                      <v:oval id="Oval 318" o:spid="_x0000_s1028" style="position:absolute;left:768;top:584;width:8947;height:88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" filled="f" strokecolor="green" strokeweight=".45pt"/>
                      <v:group id="Group 319" o:spid="_x0000_s1029" style="position:absolute;left:768;top:3168;width:8947;height:3702" coordorigin="121,499" coordsize="1409,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shape id="Freeform 320" o:spid="_x0000_s1030" style="position:absolute;left:121;top:499;width:1409;height:583;visibility:visible;mso-wrap-style:square;v-text-anchor:top" coordsize="1409,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" path="m1409,296r,-9l1409,278r,-9l1400,269r,-10l1400,250r-9,l1391,241r,-9l1381,232r,-10l1381,213r-9,l1372,204r-9,l1363,195r-9,l1354,185r-10,l1344,176r-9,l1335,167r-9,l1326,158r-10,l1307,158r,-10l1298,148r,-9l1289,139r-10,-9l1270,130r,-9l1261,121r-9,l1252,111r-10,l1233,111r,-9l1224,102r-10,l1214,93r-9,l1196,93r-9,-9l1177,84r-9,l1168,74r-9,l1150,74r-10,l1140,65r-9,l1122,65r-10,-9l1103,56r-9,l1085,56r,-9l1075,47r-9,l1057,47r-9,l1048,37r-10,l1029,37r-9,l1010,37r,-9l1001,28r-9,l983,28r-10,l964,19r-9,l945,19r-9,l927,19r-9,l908,19r,-9l899,10r-9,l881,10r-10,l862,10r-9,l843,10r-9,l834,r-9,l816,,806,r-9,l788,r-9,l769,r-9,l751,,741,r-9,l723,r-9,l704,r-9,l686,r-9,l667,r-9,l649,,639,r-9,l621,r-9,l602,r-9,l584,r-9,l565,r-9,l547,,537,r-9,l519,r,10l510,10r-10,l491,10r-9,l473,10r-10,l454,10r-9,l435,19r-9,l417,19r-9,l398,19r-9,l389,28r-9,l371,28r-10,l352,28r-9,l343,37r-10,l324,37r-9,l306,37r,10l296,47r-9,l278,47r,9l269,56r-10,l250,56r-9,9l231,65r-9,l222,74r-9,l204,74r-10,l194,84r-9,l176,84r,9l166,93r-9,l157,102r-9,l139,102r,9l129,111r-9,l120,121r-9,l111,130r-9,l92,130r,9l83,139r,9l74,148,64,158r-9,l55,167r-9,l46,176r-9,9l37,195r-10,l27,204r-9,l18,213r,9l9,222r,10l9,241r,9l,250r,9l,269r,9l,287r,9l,306r,9l9,315r,9l9,333r9,l18,343r,9l27,352r,9l27,370r10,l37,380r9,l46,389r9,l55,398r9,l64,407r10,l74,417r9,l83,426r9,l102,426r,9l111,435r,9l120,444r9,10l139,454r,9l148,463r9,l157,472r9,l176,472r,9l185,481r9,l194,491r10,l213,491r9,9l231,500r10,l241,509r9,l259,509r10,l269,518r9,l287,518r9,10l306,528r9,l324,528r,9l333,537r10,l352,537r9,l361,546r10,l380,546r9,l398,546r,9l408,555r9,l426,555r9,l445,565r9,l463,565r10,l482,565r9,l500,565r,9l510,574r9,l528,574r9,l547,574r9,l565,574r10,l575,583r9,l593,583r9,l612,583r9,l630,583r9,l649,583r9,l667,583r10,l686,583r9,l704,583r10,l723,583r9,l741,583r10,l760,583r9,l779,583r9,l797,583r9,l816,583r9,l834,583r9,l853,583r9,l871,583r10,l890,583r,-9l899,574r9,l918,574r9,l936,574r9,l955,574r9,l973,565r10,l992,565r9,l1010,565r10,l1020,555r9,l1038,555r10,l1057,555r9,l1066,546r9,l1085,546r9,l1103,546r,-9l1112,537r10,l1131,537r,-9l1140,528r10,l1159,528r9,-10l1177,518r10,l1187,509r9,l1205,509r9,l1214,500r10,l1233,500r,-9l1242,491r10,l1252,481r9,l1270,481r,-9l1279,472r10,l1289,463r9,l1298,454r9,l1316,454r,-10l1326,444r,-9l1335,435r9,-9l1354,426r,-9l1363,417r,-10l1372,398e" filled="f" strokecolor="maroon" strokeweight=".45pt">
                          <v:path arrowok="t" o:connecttype="custom" o:connectlocs="1400,250;1372,213;1344,176;1307,148;1261,121;1214,102;1168,74;1112,56;1057,47;1010,28;945,19;890,10;834,0;769,0;704,0;639,0;575,0;519,10;454,10;389,19;343,37;287,47;231,65;185,84;139,102;102,130;55,158;27,204;9,250;0,306;18,352;46,389;83,417;120,444;166,472;213,491;269,509;324,528;371,546;426,555;491,565;547,574;602,583;667,583;732,583;797,583;862,583;918,574;983,565;1038,555;1094,546;1140,528;1196,509;1242,491;1289,472;1326,444;1363,407" o:connectangles="0,0,0,0,0,0,0,0,0,0,0,0,0,0,0,0,0,0,0,0,0,0,0,0,0,0,0,0,0,0,0,0,0,0,0,0,0,0,0,0,0,0,0,0,0,0,0,0,0,0,0,0,0,0,0,0,0"/>
                        </v:shape>
                        <v:shape id="Freeform 321" o:spid="_x0000_s1031" style="position:absolute;left:1493;top:795;width:37;height:102;visibility:visible;mso-wrap-style:square;v-text-anchor:top" coordsize="37,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" path="m,102l,93r9,l9,84r10,l19,74r,-9l28,65r,-9l28,47r,-10l37,37r,-9l37,19r,-9l37,e" filled="f" strokecolor="maroon" strokeweight=".45pt">
                          <v:path arrowok="t" o:connecttype="custom" o:connectlocs="0,102;0,93;9,93;9,84;19,84;19,74;19,65;28,65;28,56;28,47;28,37;37,37;37,28;37,19;37,10;37,0" o:connectangles="0,0,0,0,0,0,0,0,0,0,0,0,0,0,0,0"/>
                        </v:shape>
                      </v:group>
                      <v:group id="Group 322" o:spid="_x0000_s1032" style="position:absolute;left:5238;top:4699;width:2655;height:5676" coordorigin="825,740" coordsize="418,8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<v:line id="Line 323" o:spid="_x0000_s1033" style="position:absolute;visibility:visible;mso-wrap-style:square" from="825,795" to="1243,1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" strokecolor="navy" strokeweight=".45pt"/>
                        <v:rect id="Rectangle 324" o:spid="_x0000_s1034" style="position:absolute;left:1094;top:740;width:129;height:8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" filled="f" stroked="f">
                          <v:textbox style="mso-fit-shape-to-text:t" inset="0,0,0,0">
                            <w:txbxContent>
                              <w:p w:rsidR="004F6B86" w:rsidRDefault="004F6B86" w:rsidP="004F6B86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4"/>
                                    <w:szCs w:val="14"/>
                                  </w:rPr>
                                  <w:t>R</w:t>
                                </w:r>
                              </w:p>
                              <w:p w:rsidR="004F6B86" w:rsidRDefault="004F6B86" w:rsidP="004F6B86"/>
                            </w:txbxContent>
                          </v:textbox>
                        </v:rect>
                      </v:group>
                      <v:group id="Group 325" o:spid="_x0000_s1035" style="position:absolute;left:3295;top:2171;width:2235;height:6674" coordorigin="519,342" coordsize="352,1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<v:line id="Line 326" o:spid="_x0000_s1036" style="position:absolute;visibility:visible;mso-wrap-style:square" from="519,342" to="825,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" strokecolor="navy" strokeweight=".45pt"/>
                        <v:rect id="Rectangle 327" o:spid="_x0000_s1037" style="position:absolute;left:742;top:499;width:129;height:8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" filled="f" stroked="f">
                          <v:textbox style="mso-fit-shape-to-text:t" inset="0,0,0,0">
                            <w:txbxContent>
                              <w:p w:rsidR="004F6B86" w:rsidRDefault="004F6B86" w:rsidP="004F6B86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4"/>
                                    <w:szCs w:val="14"/>
                                  </w:rPr>
                                  <w:t>R</w:t>
                                </w:r>
                              </w:p>
                              <w:p w:rsidR="004F6B86" w:rsidRDefault="004F6B86" w:rsidP="004F6B86"/>
                            </w:txbxContent>
                          </v:textbox>
                        </v:rect>
                      </v:group>
                      <v:group id="Group 328" o:spid="_x0000_s1038" style="position:absolute;left:4298;top:4933;width:1061;height:6090" coordorigin="677,777" coordsize="167,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<v:oval id="Oval 329" o:spid="_x0000_s1039" style="position:absolute;left:807;top:777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" fillcolor="red" strokeweight="0"/>
                        <v:rect id="Rectangle 330" o:spid="_x0000_s1040" style="position:absolute;left:677;top:842;width:129;height:8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X+n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Iotf6fBAAAA2wAAAA8AAAAA&#10;AAAAAAAAAAAABwIAAGRycy9kb3ducmV2LnhtbFBLBQYAAAAAAwADALcAAAD1AgAAAAA=&#10;" filled="f" stroked="f">
                          <v:textbox style="mso-fit-shape-to-text:t" inset="0,0,0,0">
                            <w:txbxContent>
                              <w:p w:rsidR="004F6B86" w:rsidRDefault="004F6B86" w:rsidP="004F6B86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4"/>
                                    <w:szCs w:val="14"/>
                                  </w:rPr>
                                  <w:t>O</w:t>
                                </w:r>
                              </w:p>
                              <w:p w:rsidR="004F6B86" w:rsidRDefault="004F6B86" w:rsidP="004F6B86"/>
                            </w:txbxContent>
                          </v:textbox>
                        </v:rect>
                      </v:group>
                      <v:group id="Group 331" o:spid="_x0000_s1041" style="position:absolute;left:2413;top:1174;width:1003;height:5677" coordorigin="380,185" coordsize="158,8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<v:oval id="Oval 332" o:spid="_x0000_s1042" style="position:absolute;left:501;top:324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" fillcolor="red" strokeweight="0"/>
                        <v:rect id="Rectangle 333" o:spid="_x0000_s1043" style="position:absolute;left:380;top:185;width:129;height:8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NA5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Sx&#10;6Uv6AfL4CwAA//8DAFBLAQItABQABgAIAAAAIQDb4fbL7gAAAIUBAAATAAAAAAAAAAAAAAAAAAAA&#10;AABbQ29udGVudF9UeXBlc10ueG1sUEsBAi0AFAAGAAgAAAAhAFr0LFu/AAAAFQEAAAsAAAAAAAAA&#10;AAAAAAAAHwEAAF9yZWxzLy5yZWxzUEsBAi0AFAAGAAgAAAAhAGQs0Dm+AAAA2wAAAA8AAAAAAAAA&#10;AAAAAAAABwIAAGRycy9kb3ducmV2LnhtbFBLBQYAAAAAAwADALcAAADyAgAAAAA=&#10;" filled="f" stroked="f">
                          <v:textbox style="mso-fit-shape-to-text:t" inset="0,0,0,0">
                            <w:txbxContent>
                              <w:p w:rsidR="004F6B86" w:rsidRDefault="004F6B86" w:rsidP="004F6B86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4"/>
                                    <w:szCs w:val="14"/>
                                  </w:rPr>
                                  <w:t>M</w:t>
                                </w:r>
                              </w:p>
                              <w:p w:rsidR="004F6B86" w:rsidRDefault="004F6B86" w:rsidP="004F6B86"/>
                            </w:txbxContent>
                          </v:textbox>
                        </v:rect>
                      </v:group>
                      <v:oval id="Oval 334" o:spid="_x0000_s1044" style="position:absolute;left:7772;top:6457;width:235;height: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" fillcolor="red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0174C6" w:rsidRPr="004F6B86" w:rsidRDefault="000174C6" w:rsidP="009E2C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lastRenderedPageBreak/>
        <w:t>II. Một số ví dụ minh họa:</w:t>
      </w:r>
    </w:p>
    <w:p w:rsidR="00B743CC" w:rsidRPr="004F6B86" w:rsidRDefault="00DF4EDB" w:rsidP="009E2C99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i/>
          <w:sz w:val="24"/>
          <w:szCs w:val="24"/>
        </w:rPr>
        <w:t>Ví dụ 1</w:t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B743CC" w:rsidRPr="004F6B86">
        <w:rPr>
          <w:rFonts w:ascii="Times New Roman" w:hAnsi="Times New Roman" w:cs="Times New Roman"/>
          <w:sz w:val="24"/>
          <w:szCs w:val="24"/>
        </w:rPr>
        <w:t xml:space="preserve">Cho khối chóp tam giác đều </w:t>
      </w:r>
      <w:r w:rsidR="00B743CC" w:rsidRPr="004F6B86">
        <w:rPr>
          <w:rFonts w:ascii="Times New Roman" w:hAnsi="Times New Roman" w:cs="Times New Roman"/>
          <w:position w:val="-6"/>
          <w:sz w:val="24"/>
          <w:szCs w:val="24"/>
        </w:rPr>
        <w:object w:dxaOrig="735" w:dyaOrig="285">
          <v:shape id="_x0000_i1025" type="#_x0000_t75" style="width:37.05pt;height:14.25pt" o:ole="">
            <v:imagedata r:id="rId48" o:title=""/>
          </v:shape>
          <o:OLEObject Type="Embed" ProgID="Equation.DSMT4" ShapeID="_x0000_i1025" DrawAspect="Content" ObjectID="_1643789696" r:id="rId49"/>
        </w:object>
      </w:r>
      <w:r w:rsidR="00B743CC" w:rsidRPr="004F6B86">
        <w:rPr>
          <w:rFonts w:ascii="Times New Roman" w:hAnsi="Times New Roman" w:cs="Times New Roman"/>
          <w:sz w:val="24"/>
          <w:szCs w:val="24"/>
        </w:rPr>
        <w:t xml:space="preserve"> có cạnh đáy bằng </w:t>
      </w:r>
      <w:r w:rsidR="00B743CC" w:rsidRPr="004F6B86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026" type="#_x0000_t75" style="width:10pt;height:11.4pt" o:ole="">
            <v:imagedata r:id="rId50" o:title=""/>
          </v:shape>
          <o:OLEObject Type="Embed" ProgID="Equation.DSMT4" ShapeID="_x0000_i1026" DrawAspect="Content" ObjectID="_1643789697" r:id="rId51"/>
        </w:object>
      </w:r>
      <w:r w:rsidR="00B743CC" w:rsidRPr="004F6B86">
        <w:rPr>
          <w:rFonts w:ascii="Times New Roman" w:hAnsi="Times New Roman" w:cs="Times New Roman"/>
          <w:sz w:val="24"/>
          <w:szCs w:val="24"/>
        </w:rPr>
        <w:t>. Các cạnh bên tạo với đáy một góc</w:t>
      </w:r>
      <w:r w:rsidR="00B743CC" w:rsidRPr="004F6B86">
        <w:rPr>
          <w:rFonts w:ascii="Times New Roman" w:hAnsi="Times New Roman" w:cs="Times New Roman"/>
          <w:position w:val="-6"/>
          <w:sz w:val="24"/>
          <w:szCs w:val="24"/>
        </w:rPr>
        <w:object w:dxaOrig="480" w:dyaOrig="285">
          <v:shape id="_x0000_i1027" type="#_x0000_t75" style="width:24.25pt;height:14.25pt" o:ole="">
            <v:imagedata r:id="rId52" o:title=""/>
          </v:shape>
          <o:OLEObject Type="Embed" ProgID="Equation.DSMT4" ShapeID="_x0000_i1027" DrawAspect="Content" ObjectID="_1643789698" r:id="rId53"/>
        </w:object>
      </w:r>
      <w:r w:rsidR="00B743CC" w:rsidRPr="004F6B86">
        <w:rPr>
          <w:rFonts w:ascii="Times New Roman" w:hAnsi="Times New Roman" w:cs="Times New Roman"/>
          <w:sz w:val="24"/>
          <w:szCs w:val="24"/>
        </w:rPr>
        <w:t>Tính thể tích khối chóp đó.</w:t>
      </w:r>
    </w:p>
    <w:p w:rsidR="00B743CC" w:rsidRPr="004F6B86" w:rsidRDefault="00B743CC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A.</w:t>
      </w:r>
      <w:r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1425" w:dyaOrig="675">
          <v:shape id="_x0000_i1028" type="#_x0000_t75" style="width:71.3pt;height:34.2pt" o:ole="">
            <v:imagedata r:id="rId54" o:title=""/>
          </v:shape>
          <o:OLEObject Type="Embed" ProgID="Equation.DSMT4" ShapeID="_x0000_i1028" DrawAspect="Content" ObjectID="_1643789699" r:id="rId55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>B.</w:t>
      </w:r>
      <w:r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1425" w:dyaOrig="675">
          <v:shape id="_x0000_i1029" type="#_x0000_t75" style="width:71.3pt;height:34.2pt" o:ole="">
            <v:imagedata r:id="rId56" o:title=""/>
          </v:shape>
          <o:OLEObject Type="Embed" ProgID="Equation.DSMT4" ShapeID="_x0000_i1029" DrawAspect="Content" ObjectID="_1643789700" r:id="rId57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>C.</w:t>
      </w:r>
      <w:r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1425" w:dyaOrig="675">
          <v:shape id="_x0000_i1030" type="#_x0000_t75" style="width:71.3pt;height:34.2pt" o:ole="">
            <v:imagedata r:id="rId58" o:title=""/>
          </v:shape>
          <o:OLEObject Type="Embed" ProgID="Equation.DSMT4" ShapeID="_x0000_i1030" DrawAspect="Content" ObjectID="_1643789701" r:id="rId59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4F6B86">
        <w:rPr>
          <w:rFonts w:ascii="Times New Roman" w:hAnsi="Times New Roman" w:cs="Times New Roman"/>
          <w:b/>
          <w:sz w:val="24"/>
          <w:szCs w:val="24"/>
        </w:rPr>
        <w:t>.</w:t>
      </w:r>
      <w:r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1425" w:dyaOrig="675">
          <v:shape id="_x0000_i1031" type="#_x0000_t75" style="width:71.3pt;height:34.2pt" o:ole="">
            <v:imagedata r:id="rId60" o:title=""/>
          </v:shape>
          <o:OLEObject Type="Embed" ProgID="Equation.DSMT4" ShapeID="_x0000_i1031" DrawAspect="Content" ObjectID="_1643789702" r:id="rId61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</w:p>
    <w:p w:rsidR="00B743CC" w:rsidRPr="004F6B86" w:rsidRDefault="00B743CC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Lời giải:</w:t>
      </w:r>
    </w:p>
    <w:p w:rsidR="00B743CC" w:rsidRPr="004F6B86" w:rsidRDefault="00B743CC" w:rsidP="009E2C99">
      <w:pPr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  <w:highlight w:val="green"/>
        </w:rPr>
      </w:pPr>
      <w:r w:rsidRPr="004F6B86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r w:rsidRPr="004F6B86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4F6B86">
        <w:rPr>
          <w:rFonts w:ascii="Times New Roman" w:hAnsi="Times New Roman" w:cs="Times New Roman"/>
          <w:b/>
          <w:sz w:val="24"/>
          <w:szCs w:val="24"/>
          <w:highlight w:val="green"/>
        </w:rPr>
        <w:t>D</w:t>
      </w:r>
    </w:p>
    <w:p w:rsidR="00B743CC" w:rsidRPr="004F6B86" w:rsidRDefault="00B743CC" w:rsidP="009E2C99">
      <w:pPr>
        <w:pStyle w:val="Default"/>
        <w:tabs>
          <w:tab w:val="left" w:pos="992"/>
        </w:tabs>
        <w:ind w:left="992"/>
        <w:jc w:val="center"/>
        <w:rPr>
          <w:color w:val="auto"/>
        </w:rPr>
      </w:pPr>
      <w:r w:rsidRPr="004F6B86">
        <w:rPr>
          <w:noProof/>
          <w:color w:val="auto"/>
        </w:rPr>
        <w:drawing>
          <wp:inline distT="0" distB="0" distL="0" distR="0">
            <wp:extent cx="2000250" cy="1714500"/>
            <wp:effectExtent l="0" t="0" r="0" b="0"/>
            <wp:docPr id="6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B86">
        <w:rPr>
          <w:color w:val="auto"/>
        </w:rPr>
        <w:t>.</w:t>
      </w:r>
    </w:p>
    <w:p w:rsidR="00B743CC" w:rsidRPr="004F6B86" w:rsidRDefault="00B743CC" w:rsidP="009E2C99">
      <w:p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sz w:val="24"/>
          <w:szCs w:val="24"/>
        </w:rPr>
        <w:t xml:space="preserve">Kẻ </w:t>
      </w:r>
      <w:r w:rsidRPr="004F6B86">
        <w:rPr>
          <w:rFonts w:ascii="Times New Roman" w:hAnsi="Times New Roman" w:cs="Times New Roman"/>
          <w:position w:val="-14"/>
          <w:sz w:val="24"/>
          <w:szCs w:val="24"/>
        </w:rPr>
        <w:object w:dxaOrig="1335" w:dyaOrig="405">
          <v:shape id="_x0000_i1032" type="#_x0000_t75" style="width:67pt;height:20.65pt" o:ole="">
            <v:imagedata r:id="rId63" o:title=""/>
          </v:shape>
          <o:OLEObject Type="Embed" ProgID="Equation.DSMT4" ShapeID="_x0000_i1032" DrawAspect="Content" ObjectID="_1643789703" r:id="rId64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4F6B86">
        <w:rPr>
          <w:rFonts w:ascii="Times New Roman" w:hAnsi="Times New Roman" w:cs="Times New Roman"/>
          <w:position w:val="-4"/>
          <w:sz w:val="24"/>
          <w:szCs w:val="24"/>
        </w:rPr>
        <w:object w:dxaOrig="435" w:dyaOrig="255">
          <v:shape id="_x0000_i1033" type="#_x0000_t75" style="width:22.1pt;height:12.85pt" o:ole="">
            <v:imagedata r:id="rId65" o:title=""/>
          </v:shape>
          <o:OLEObject Type="Embed" ProgID="Equation.DSMT4" ShapeID="_x0000_i1033" DrawAspect="Content" ObjectID="_1643789704" r:id="rId66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 cắt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405" w:dyaOrig="285">
          <v:shape id="_x0000_i1034" type="#_x0000_t75" style="width:20.65pt;height:14.25pt" o:ole="">
            <v:imagedata r:id="rId67" o:title=""/>
          </v:shape>
          <o:OLEObject Type="Embed" ProgID="Equation.DSMT4" ShapeID="_x0000_i1034" DrawAspect="Content" ObjectID="_1643789705" r:id="rId68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 tại </w:t>
      </w:r>
      <w:r w:rsidRPr="004F6B86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035" type="#_x0000_t75" style="width:10pt;height:12.85pt" o:ole="">
            <v:imagedata r:id="rId69" o:title=""/>
          </v:shape>
          <o:OLEObject Type="Embed" ProgID="Equation.DSMT4" ShapeID="_x0000_i1035" DrawAspect="Content" ObjectID="_1643789706" r:id="rId70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</w:p>
    <w:p w:rsidR="00B743CC" w:rsidRPr="004F6B86" w:rsidRDefault="00B743CC" w:rsidP="009E2C99">
      <w:p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sz w:val="24"/>
          <w:szCs w:val="24"/>
        </w:rPr>
        <w:t xml:space="preserve">Do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735" w:dyaOrig="285">
          <v:shape id="_x0000_i1036" type="#_x0000_t75" style="width:37.05pt;height:14.25pt" o:ole="">
            <v:imagedata r:id="rId48" o:title=""/>
          </v:shape>
          <o:OLEObject Type="Embed" ProgID="Equation.DSMT4" ShapeID="_x0000_i1036" DrawAspect="Content" ObjectID="_1643789707" r:id="rId71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 là hình chóp tam giác đều nên </w:t>
      </w:r>
      <w:r w:rsidRPr="004F6B86">
        <w:rPr>
          <w:rFonts w:ascii="Times New Roman" w:hAnsi="Times New Roman" w:cs="Times New Roman"/>
          <w:position w:val="-4"/>
          <w:sz w:val="24"/>
          <w:szCs w:val="24"/>
        </w:rPr>
        <w:object w:dxaOrig="285" w:dyaOrig="255">
          <v:shape id="_x0000_i1037" type="#_x0000_t75" style="width:14.25pt;height:12.85pt" o:ole="">
            <v:imagedata r:id="rId72" o:title=""/>
          </v:shape>
          <o:OLEObject Type="Embed" ProgID="Equation.DSMT4" ShapeID="_x0000_i1037" DrawAspect="Content" ObjectID="_1643789708" r:id="rId73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 là trọng tâm của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675" w:dyaOrig="285">
          <v:shape id="_x0000_i1038" type="#_x0000_t75" style="width:34.2pt;height:14.25pt" o:ole="">
            <v:imagedata r:id="rId74" o:title=""/>
          </v:shape>
          <o:OLEObject Type="Embed" ProgID="Equation.DSMT4" ShapeID="_x0000_i1038" DrawAspect="Content" ObjectID="_1643789709" r:id="rId75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. Do đó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2220" w:dyaOrig="675">
          <v:shape id="_x0000_i1039" type="#_x0000_t75" style="width:111.2pt;height:34.2pt" o:ole="">
            <v:imagedata r:id="rId76" o:title=""/>
          </v:shape>
          <o:OLEObject Type="Embed" ProgID="Equation.DSMT4" ShapeID="_x0000_i1039" DrawAspect="Content" ObjectID="_1643789710" r:id="rId77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,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1095" w:dyaOrig="360">
          <v:shape id="_x0000_i1040" type="#_x0000_t75" style="width:54.9pt;height:17.8pt" o:ole="">
            <v:imagedata r:id="rId78" o:title=""/>
          </v:shape>
          <o:OLEObject Type="Embed" ProgID="Equation.DSMT4" ShapeID="_x0000_i1040" DrawAspect="Content" ObjectID="_1643789711" r:id="rId79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 suy ra </w:t>
      </w:r>
      <w:r w:rsidR="00BE776C" w:rsidRPr="004F6B86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2420" type="#_x0000_t75" style="width:39.2pt;height:14.25pt" o:ole="">
            <v:imagedata r:id="rId80" o:title=""/>
          </v:shape>
          <o:OLEObject Type="Embed" ProgID="Equation.DSMT4" ShapeID="_x0000_i2420" DrawAspect="Content" ObjectID="_1643789712" r:id="rId81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. Vậy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2700" w:dyaOrig="675">
          <v:shape id="_x0000_i1042" type="#_x0000_t75" style="width:134.75pt;height:34.2pt" o:ole="">
            <v:imagedata r:id="rId82" o:title=""/>
          </v:shape>
          <o:OLEObject Type="Embed" ProgID="Equation.DSMT4" ShapeID="_x0000_i1042" DrawAspect="Content" ObjectID="_1643789713" r:id="rId83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</w:p>
    <w:p w:rsidR="00DF4EDB" w:rsidRPr="004F6B86" w:rsidRDefault="00DF4EDB" w:rsidP="009E2C9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i/>
          <w:sz w:val="24"/>
          <w:szCs w:val="24"/>
        </w:rPr>
        <w:t xml:space="preserve">Ví dụ </w:t>
      </w:r>
      <w:r w:rsidRPr="004F6B86">
        <w:rPr>
          <w:rFonts w:ascii="Times New Roman" w:hAnsi="Times New Roman" w:cs="Times New Roman"/>
          <w:b/>
          <w:i/>
          <w:sz w:val="24"/>
          <w:szCs w:val="24"/>
          <w:lang w:val="en-US"/>
        </w:rPr>
        <w:t>2</w:t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F6B86">
        <w:rPr>
          <w:rFonts w:ascii="Times New Roman" w:hAnsi="Times New Roman" w:cs="Times New Roman"/>
          <w:sz w:val="24"/>
          <w:szCs w:val="24"/>
        </w:rPr>
        <w:t xml:space="preserve">Cho lăng trụ tam giác đều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1155" w:dyaOrig="285">
          <v:shape id="_x0000_i1043" type="#_x0000_t75" style="width:57.75pt;height:14.25pt" o:ole="">
            <v:imagedata r:id="rId84" o:title=""/>
          </v:shape>
          <o:OLEObject Type="Embed" ProgID="Equation.DSMT4" ShapeID="_x0000_i1043" DrawAspect="Content" ObjectID="_1643789714" r:id="rId85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có cạnh đáy bằng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195" w:dyaOrig="195">
          <v:shape id="_x0000_i1044" type="#_x0000_t75" style="width:10pt;height:10pt" o:ole="">
            <v:imagedata r:id="rId86" o:title=""/>
          </v:shape>
          <o:OLEObject Type="Embed" ProgID="Equation.DSMT4" ShapeID="_x0000_i1044" DrawAspect="Content" ObjectID="_1643789715" r:id="rId87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và cạnh bên bằng </w:t>
      </w:r>
      <w:r w:rsidRPr="004F6B86">
        <w:rPr>
          <w:rFonts w:ascii="Times New Roman" w:hAnsi="Times New Roman" w:cs="Times New Roman"/>
          <w:position w:val="-8"/>
          <w:sz w:val="24"/>
          <w:szCs w:val="24"/>
        </w:rPr>
        <w:object w:dxaOrig="465" w:dyaOrig="345">
          <v:shape id="_x0000_i1045" type="#_x0000_t75" style="width:23.5pt;height:17.8pt" o:ole="">
            <v:imagedata r:id="rId88" o:title=""/>
          </v:shape>
          <o:OLEObject Type="Embed" ProgID="Equation.DSMT4" ShapeID="_x0000_i1045" DrawAspect="Content" ObjectID="_1643789716" r:id="rId89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. Thể tích của khối lăng trụ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1155" w:dyaOrig="285">
          <v:shape id="_x0000_i1046" type="#_x0000_t75" style="width:57.75pt;height:14.25pt" o:ole="">
            <v:imagedata r:id="rId90" o:title=""/>
          </v:shape>
          <o:OLEObject Type="Embed" ProgID="Equation.DSMT4" ShapeID="_x0000_i1046" DrawAspect="Content" ObjectID="_1643789717" r:id="rId91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DF4EDB" w:rsidRPr="004F6B86" w:rsidRDefault="00DF4EDB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F6B86">
        <w:rPr>
          <w:rFonts w:ascii="Times New Roman" w:hAnsi="Times New Roman" w:cs="Times New Roman"/>
          <w:position w:val="-22"/>
          <w:sz w:val="24"/>
          <w:szCs w:val="24"/>
        </w:rPr>
        <w:object w:dxaOrig="315" w:dyaOrig="615">
          <v:shape id="_x0000_i1047" type="#_x0000_t75" style="width:15.7pt;height:30.65pt" o:ole="">
            <v:imagedata r:id="rId92" o:title=""/>
          </v:shape>
          <o:OLEObject Type="Embed" ProgID="Equation.DSMT4" ShapeID="_x0000_i1047" DrawAspect="Content" ObjectID="_1643789718" r:id="rId93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position w:val="-22"/>
          <w:sz w:val="24"/>
          <w:szCs w:val="24"/>
        </w:rPr>
        <w:object w:dxaOrig="420" w:dyaOrig="615">
          <v:shape id="_x0000_i1048" type="#_x0000_t75" style="width:20.65pt;height:30.65pt" o:ole="">
            <v:imagedata r:id="rId94" o:title=""/>
          </v:shape>
          <o:OLEObject Type="Embed" ProgID="Equation.DSMT4" ShapeID="_x0000_i1048" DrawAspect="Content" ObjectID="_1643789719" r:id="rId95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F6B86">
        <w:rPr>
          <w:rFonts w:ascii="Times New Roman" w:hAnsi="Times New Roman" w:cs="Times New Roman"/>
          <w:position w:val="-22"/>
          <w:sz w:val="24"/>
          <w:szCs w:val="24"/>
        </w:rPr>
        <w:object w:dxaOrig="315" w:dyaOrig="615">
          <v:shape id="_x0000_i1049" type="#_x0000_t75" style="width:15.7pt;height:30.65pt" o:ole="">
            <v:imagedata r:id="rId96" o:title=""/>
          </v:shape>
          <o:OLEObject Type="Embed" ProgID="Equation.DSMT4" ShapeID="_x0000_i1049" DrawAspect="Content" ObjectID="_1643789720" r:id="rId97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F6B86">
        <w:rPr>
          <w:rFonts w:ascii="Times New Roman" w:hAnsi="Times New Roman" w:cs="Times New Roman"/>
          <w:position w:val="-22"/>
          <w:sz w:val="24"/>
          <w:szCs w:val="24"/>
        </w:rPr>
        <w:object w:dxaOrig="420" w:dyaOrig="615">
          <v:shape id="_x0000_i1050" type="#_x0000_t75" style="width:20.65pt;height:30.65pt" o:ole="">
            <v:imagedata r:id="rId98" o:title=""/>
          </v:shape>
          <o:OLEObject Type="Embed" ProgID="Equation.DSMT4" ShapeID="_x0000_i1050" DrawAspect="Content" ObjectID="_1643789721" r:id="rId99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</w:p>
    <w:p w:rsidR="00DF4EDB" w:rsidRPr="004F6B86" w:rsidRDefault="00DF4EDB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pt-BR"/>
        </w:rPr>
        <w:t>Lời giải</w:t>
      </w:r>
    </w:p>
    <w:p w:rsidR="00DF4EDB" w:rsidRPr="004F6B86" w:rsidRDefault="00DF4EDB" w:rsidP="009E2C99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4F6B86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Chọn B</w:t>
      </w:r>
    </w:p>
    <w:p w:rsidR="00DF4EDB" w:rsidRPr="004F6B86" w:rsidRDefault="00DF4EDB" w:rsidP="009E2C99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position w:val="-22"/>
          <w:sz w:val="24"/>
          <w:szCs w:val="24"/>
        </w:rPr>
        <w:object w:dxaOrig="5055" w:dyaOrig="615">
          <v:shape id="_x0000_i1051" type="#_x0000_t75" style="width:253.05pt;height:30.65pt" o:ole="">
            <v:imagedata r:id="rId100" o:title=""/>
          </v:shape>
          <o:OLEObject Type="Embed" ProgID="Equation.DSMT4" ShapeID="_x0000_i1051" DrawAspect="Content" ObjectID="_1643789722" r:id="rId101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</w:p>
    <w:p w:rsidR="00DF4EDB" w:rsidRPr="004F6B86" w:rsidRDefault="00DF4EDB" w:rsidP="009E2C99">
      <w:p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</w:p>
    <w:p w:rsidR="00DF4EDB" w:rsidRPr="004F6B86" w:rsidRDefault="00DF4EDB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F6B86">
        <w:rPr>
          <w:rFonts w:ascii="Times New Roman" w:hAnsi="Times New Roman" w:cs="Times New Roman"/>
          <w:b/>
          <w:i/>
          <w:sz w:val="24"/>
          <w:szCs w:val="24"/>
        </w:rPr>
        <w:t xml:space="preserve">Ví dụ </w:t>
      </w:r>
      <w:r w:rsidRPr="004F6B86">
        <w:rPr>
          <w:rFonts w:ascii="Times New Roman" w:hAnsi="Times New Roman" w:cs="Times New Roman"/>
          <w:b/>
          <w:i/>
          <w:sz w:val="24"/>
          <w:szCs w:val="24"/>
          <w:lang w:val="en-US"/>
        </w:rPr>
        <w:t>3</w:t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4F6B86">
        <w:rPr>
          <w:rFonts w:ascii="Times New Roman" w:hAnsi="Times New Roman" w:cs="Times New Roman"/>
          <w:sz w:val="24"/>
          <w:szCs w:val="24"/>
          <w:lang w:val="fr-FR"/>
        </w:rPr>
        <w:t xml:space="preserve">Khối </w:t>
      </w:r>
      <w:r w:rsidRPr="004F6B86">
        <w:rPr>
          <w:rStyle w:val="fontstyle21"/>
          <w:rFonts w:ascii="Times New Roman" w:hAnsi="Times New Roman" w:cs="Times New Roman"/>
          <w:color w:val="auto"/>
          <w:lang w:val="fr-FR"/>
        </w:rPr>
        <w:t>cầu</w:t>
      </w:r>
      <w:r w:rsidRPr="004F6B86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4F6B86">
        <w:rPr>
          <w:rFonts w:ascii="Times New Roman" w:hAnsi="Times New Roman" w:cs="Times New Roman"/>
          <w:position w:val="-14"/>
          <w:sz w:val="24"/>
          <w:szCs w:val="24"/>
        </w:rPr>
        <w:object w:dxaOrig="405" w:dyaOrig="405">
          <v:shape id="_x0000_i1052" type="#_x0000_t75" style="width:20.65pt;height:20.65pt" o:ole="">
            <v:imagedata r:id="rId102" o:title=""/>
          </v:shape>
          <o:OLEObject Type="Embed" ProgID="Equation.DSMT4" ShapeID="_x0000_i1052" DrawAspect="Content" ObjectID="_1643789723" r:id="rId103"/>
        </w:object>
      </w:r>
      <w:r w:rsidRPr="004F6B86">
        <w:rPr>
          <w:rFonts w:ascii="Times New Roman" w:hAnsi="Times New Roman" w:cs="Times New Roman"/>
          <w:sz w:val="24"/>
          <w:szCs w:val="24"/>
          <w:lang w:val="fr-FR"/>
        </w:rPr>
        <w:t xml:space="preserve"> có </w:t>
      </w:r>
      <w:r w:rsidRPr="004F6B86">
        <w:rPr>
          <w:rFonts w:ascii="Times New Roman" w:hAnsi="Times New Roman" w:cs="Times New Roman"/>
          <w:bCs/>
          <w:iCs/>
          <w:sz w:val="24"/>
          <w:szCs w:val="24"/>
          <w:lang w:val="fr-FR"/>
        </w:rPr>
        <w:t>diện</w:t>
      </w:r>
      <w:r w:rsidRPr="004F6B86">
        <w:rPr>
          <w:rFonts w:ascii="Times New Roman" w:hAnsi="Times New Roman" w:cs="Times New Roman"/>
          <w:sz w:val="24"/>
          <w:szCs w:val="24"/>
          <w:lang w:val="fr-FR"/>
        </w:rPr>
        <w:t xml:space="preserve"> tích mặt cầu bằng </w:t>
      </w:r>
      <w:r w:rsidRPr="004F6B86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435" w:dyaOrig="285">
          <v:shape id="_x0000_i1053" type="#_x0000_t75" style="width:22.1pt;height:14.25pt" o:ole="">
            <v:imagedata r:id="rId104" o:title=""/>
          </v:shape>
          <o:OLEObject Type="Embed" ProgID="Equation.DSMT4" ShapeID="_x0000_i1053" DrawAspect="Content" ObjectID="_1643789724" r:id="rId105"/>
        </w:object>
      </w:r>
      <w:r w:rsidRPr="004F6B86">
        <w:rPr>
          <w:rFonts w:ascii="Times New Roman" w:hAnsi="Times New Roman" w:cs="Times New Roman"/>
          <w:sz w:val="24"/>
          <w:szCs w:val="24"/>
          <w:lang w:val="fr-FR"/>
        </w:rPr>
        <w:t xml:space="preserve"> (đvdt). Tính thể tích khối cầu.</w:t>
      </w:r>
    </w:p>
    <w:p w:rsidR="00DF4EDB" w:rsidRPr="004F6B86" w:rsidRDefault="00DF4EDB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A.</w:t>
      </w:r>
      <w:r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140" w:dyaOrig="630">
          <v:shape id="_x0000_i1054" type="#_x0000_t75" style="width:57.05pt;height:31.35pt" o:ole="">
            <v:imagedata r:id="rId106" o:title=""/>
          </v:shape>
          <o:OLEObject Type="Embed" ProgID="Equation.DSMT4" ShapeID="_x0000_i1054" DrawAspect="Content" ObjectID="_1643789725" r:id="rId107"/>
        </w:object>
      </w:r>
      <w:r w:rsidRPr="004F6B8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140" w:dyaOrig="630">
          <v:shape id="_x0000_i1055" type="#_x0000_t75" style="width:57.05pt;height:31.35pt" o:ole="">
            <v:imagedata r:id="rId108" o:title=""/>
          </v:shape>
          <o:OLEObject Type="Embed" ProgID="Equation.DSMT4" ShapeID="_x0000_i1055" DrawAspect="Content" ObjectID="_1643789726" r:id="rId109"/>
        </w:object>
      </w:r>
      <w:r w:rsidRPr="004F6B86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>C.</w:t>
      </w:r>
      <w:r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425" w:dyaOrig="690">
          <v:shape id="_x0000_i1056" type="#_x0000_t75" style="width:71.3pt;height:34.2pt" o:ole="">
            <v:imagedata r:id="rId110" o:title=""/>
          </v:shape>
          <o:OLEObject Type="Embed" ProgID="Equation.DSMT4" ShapeID="_x0000_i1056" DrawAspect="Content" ObjectID="_1643789727" r:id="rId111"/>
        </w:object>
      </w:r>
      <w:r w:rsidRPr="004F6B8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>D.</w:t>
      </w:r>
      <w:r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425" w:dyaOrig="690">
          <v:shape id="_x0000_i1057" type="#_x0000_t75" style="width:71.3pt;height:34.2pt" o:ole="">
            <v:imagedata r:id="rId112" o:title=""/>
          </v:shape>
          <o:OLEObject Type="Embed" ProgID="Equation.DSMT4" ShapeID="_x0000_i1057" DrawAspect="Content" ObjectID="_1643789728" r:id="rId113"/>
        </w:object>
      </w:r>
      <w:r w:rsidRPr="004F6B8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DF4EDB" w:rsidRPr="004F6B86" w:rsidRDefault="00DF4EDB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4EDB" w:rsidRPr="004F6B86" w:rsidRDefault="00DF4EDB" w:rsidP="009E2C99">
      <w:pPr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  <w:highlight w:val="green"/>
        </w:rPr>
      </w:pPr>
      <w:r w:rsidRPr="004F6B86">
        <w:rPr>
          <w:rFonts w:ascii="Times New Roman" w:hAnsi="Times New Roman" w:cs="Times New Roman"/>
          <w:b/>
          <w:sz w:val="24"/>
          <w:szCs w:val="24"/>
          <w:highlight w:val="green"/>
        </w:rPr>
        <w:t>Chọn B</w:t>
      </w:r>
    </w:p>
    <w:p w:rsidR="00DF4EDB" w:rsidRPr="004F6B86" w:rsidRDefault="00DF4EDB" w:rsidP="009E2C9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4F6B86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4050" w:dyaOrig="630">
          <v:shape id="_x0000_i1058" type="#_x0000_t75" style="width:202.45pt;height:31.35pt" o:ole="">
            <v:imagedata r:id="rId114" o:title=""/>
          </v:shape>
          <o:OLEObject Type="Embed" ProgID="Equation.DSMT4" ShapeID="_x0000_i1058" DrawAspect="Content" ObjectID="_1643789729" r:id="rId115"/>
        </w:object>
      </w:r>
      <w:r w:rsidRPr="004F6B86">
        <w:rPr>
          <w:rFonts w:ascii="Times New Roman" w:hAnsi="Times New Roman" w:cs="Times New Roman"/>
          <w:bCs/>
          <w:sz w:val="24"/>
          <w:szCs w:val="24"/>
        </w:rPr>
        <w:t>.</w:t>
      </w:r>
    </w:p>
    <w:p w:rsidR="00DF4EDB" w:rsidRPr="004F6B86" w:rsidRDefault="00DF4EDB" w:rsidP="009E2C99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3195" w:dyaOrig="630">
          <v:shape id="_x0000_i1059" type="#_x0000_t75" style="width:160.4pt;height:31.35pt" o:ole="">
            <v:imagedata r:id="rId116" o:title=""/>
          </v:shape>
          <o:OLEObject Type="Embed" ProgID="Equation.DSMT4" ShapeID="_x0000_i1059" DrawAspect="Content" ObjectID="_1643789730" r:id="rId117"/>
        </w:object>
      </w:r>
      <w:r w:rsidRPr="004F6B86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B743CC" w:rsidRPr="004F6B86" w:rsidRDefault="00DF4EDB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i/>
          <w:sz w:val="24"/>
          <w:szCs w:val="24"/>
        </w:rPr>
        <w:t xml:space="preserve">Ví dụ </w:t>
      </w:r>
      <w:r w:rsidRPr="004F6B86">
        <w:rPr>
          <w:rFonts w:ascii="Times New Roman" w:hAnsi="Times New Roman" w:cs="Times New Roman"/>
          <w:b/>
          <w:i/>
          <w:sz w:val="24"/>
          <w:szCs w:val="24"/>
          <w:lang w:val="en-US"/>
        </w:rPr>
        <w:t>4</w:t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B743CC" w:rsidRPr="004F6B86">
        <w:rPr>
          <w:rFonts w:ascii="Times New Roman" w:hAnsi="Times New Roman" w:cs="Times New Roman"/>
          <w:sz w:val="24"/>
          <w:szCs w:val="24"/>
        </w:rPr>
        <w:t xml:space="preserve">Một khối nón tròn xoay có độ dài đường sinh </w:t>
      </w:r>
      <w:r w:rsidR="00B743CC" w:rsidRPr="004F6B86">
        <w:rPr>
          <w:rFonts w:ascii="Times New Roman" w:hAnsi="Times New Roman" w:cs="Times New Roman"/>
          <w:position w:val="-6"/>
          <w:sz w:val="24"/>
          <w:szCs w:val="24"/>
        </w:rPr>
        <w:object w:dxaOrig="960" w:dyaOrig="285">
          <v:shape id="_x0000_i1060" type="#_x0000_t75" style="width:47.75pt;height:14.25pt" o:ole="">
            <v:imagedata r:id="rId118" o:title=""/>
          </v:shape>
          <o:OLEObject Type="Embed" ProgID="Equation.DSMT4" ShapeID="_x0000_i1060" DrawAspect="Content" ObjectID="_1643789731" r:id="rId119"/>
        </w:object>
      </w:r>
      <w:r w:rsidR="00B743CC" w:rsidRPr="004F6B86">
        <w:rPr>
          <w:rFonts w:ascii="Times New Roman" w:hAnsi="Times New Roman" w:cs="Times New Roman"/>
          <w:sz w:val="24"/>
          <w:szCs w:val="24"/>
        </w:rPr>
        <w:t xml:space="preserve"> và bán kính đáy </w:t>
      </w:r>
      <w:r w:rsidR="00B743CC" w:rsidRPr="004F6B86">
        <w:rPr>
          <w:rFonts w:ascii="Times New Roman" w:hAnsi="Times New Roman" w:cs="Times New Roman"/>
          <w:position w:val="-6"/>
          <w:sz w:val="24"/>
          <w:szCs w:val="24"/>
        </w:rPr>
        <w:object w:dxaOrig="900" w:dyaOrig="285">
          <v:shape id="_x0000_i1061" type="#_x0000_t75" style="width:44.9pt;height:14.25pt" o:ole="">
            <v:imagedata r:id="rId120" o:title=""/>
          </v:shape>
          <o:OLEObject Type="Embed" ProgID="Equation.DSMT4" ShapeID="_x0000_i1061" DrawAspect="Content" ObjectID="_1643789732" r:id="rId121"/>
        </w:object>
      </w:r>
      <w:r w:rsidR="00B743CC" w:rsidRPr="004F6B86">
        <w:rPr>
          <w:rFonts w:ascii="Times New Roman" w:hAnsi="Times New Roman" w:cs="Times New Roman"/>
          <w:sz w:val="24"/>
          <w:szCs w:val="24"/>
        </w:rPr>
        <w:t>. Khi đó thể tích khối nón là:</w:t>
      </w:r>
    </w:p>
    <w:p w:rsidR="00B743CC" w:rsidRPr="004F6B86" w:rsidRDefault="00B743CC" w:rsidP="009E2C99">
      <w:pPr>
        <w:tabs>
          <w:tab w:val="left" w:pos="5669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A.</w:t>
      </w:r>
      <w:r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position w:val="-10"/>
          <w:sz w:val="24"/>
          <w:szCs w:val="24"/>
        </w:rPr>
        <w:object w:dxaOrig="1410" w:dyaOrig="360">
          <v:shape id="_x0000_i1062" type="#_x0000_t75" style="width:70.55pt;height:17.8pt" o:ole="">
            <v:imagedata r:id="rId122" o:title=""/>
          </v:shape>
          <o:OLEObject Type="Embed" ProgID="Equation.DSMT4" ShapeID="_x0000_i1062" DrawAspect="Content" ObjectID="_1643789733" r:id="rId123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>B.</w:t>
      </w:r>
      <w:r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063" type="#_x0000_t75" style="width:66.3pt;height:17.8pt" o:ole="">
            <v:imagedata r:id="rId124" o:title=""/>
          </v:shape>
          <o:OLEObject Type="Embed" ProgID="Equation.DSMT4" ShapeID="_x0000_i1063" DrawAspect="Content" ObjectID="_1643789734" r:id="rId125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</w:p>
    <w:p w:rsidR="00B743CC" w:rsidRPr="004F6B86" w:rsidRDefault="00B743CC" w:rsidP="009E2C99">
      <w:pPr>
        <w:tabs>
          <w:tab w:val="left" w:pos="5669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.</w:t>
      </w:r>
      <w:r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1470" w:dyaOrig="615">
          <v:shape id="_x0000_i1064" type="#_x0000_t75" style="width:73.45pt;height:30.65pt" o:ole="">
            <v:imagedata r:id="rId126" o:title=""/>
          </v:shape>
          <o:OLEObject Type="Embed" ProgID="Equation.DSMT4" ShapeID="_x0000_i1064" DrawAspect="Content" ObjectID="_1643789735" r:id="rId127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u w:val="single"/>
        </w:rPr>
        <w:t>D.</w:t>
      </w:r>
      <w:r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position w:val="-10"/>
          <w:sz w:val="24"/>
          <w:szCs w:val="24"/>
        </w:rPr>
        <w:object w:dxaOrig="1395" w:dyaOrig="360">
          <v:shape id="_x0000_i1065" type="#_x0000_t75" style="width:69.85pt;height:17.8pt" o:ole="">
            <v:imagedata r:id="rId128" o:title=""/>
          </v:shape>
          <o:OLEObject Type="Embed" ProgID="Equation.DSMT4" ShapeID="_x0000_i1065" DrawAspect="Content" ObjectID="_1643789736" r:id="rId129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</w:p>
    <w:p w:rsidR="00B743CC" w:rsidRPr="004F6B86" w:rsidRDefault="00B743CC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B743CC" w:rsidRPr="004F6B86" w:rsidRDefault="00B743CC" w:rsidP="009E2C99">
      <w:pPr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  <w:highlight w:val="green"/>
        </w:rPr>
      </w:pPr>
      <w:r w:rsidRPr="004F6B86">
        <w:rPr>
          <w:rFonts w:ascii="Times New Roman" w:hAnsi="Times New Roman" w:cs="Times New Roman"/>
          <w:b/>
          <w:sz w:val="24"/>
          <w:szCs w:val="24"/>
          <w:highlight w:val="green"/>
        </w:rPr>
        <w:t>Chọn D</w:t>
      </w:r>
    </w:p>
    <w:p w:rsidR="00B743CC" w:rsidRPr="004F6B86" w:rsidRDefault="00B743CC" w:rsidP="009E2C99">
      <w:pPr>
        <w:pStyle w:val="Default"/>
        <w:tabs>
          <w:tab w:val="left" w:pos="992"/>
          <w:tab w:val="left" w:pos="3402"/>
          <w:tab w:val="left" w:pos="5529"/>
          <w:tab w:val="left" w:pos="7938"/>
        </w:tabs>
        <w:ind w:left="992"/>
        <w:jc w:val="center"/>
        <w:rPr>
          <w:color w:val="auto"/>
        </w:rPr>
      </w:pPr>
      <w:r w:rsidRPr="004F6B86">
        <w:rPr>
          <w:noProof/>
          <w:color w:val="auto"/>
        </w:rPr>
        <w:lastRenderedPageBreak/>
        <w:drawing>
          <wp:inline distT="0" distB="0" distL="0" distR="0">
            <wp:extent cx="946150" cy="1181100"/>
            <wp:effectExtent l="0" t="0" r="6350" b="0"/>
            <wp:docPr id="9" name="Hình ả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0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B86">
        <w:rPr>
          <w:color w:val="auto"/>
        </w:rPr>
        <w:t>.</w:t>
      </w:r>
    </w:p>
    <w:p w:rsidR="00B743CC" w:rsidRPr="004F6B86" w:rsidRDefault="00B743CC" w:rsidP="009E2C99">
      <w:p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sz w:val="24"/>
          <w:szCs w:val="24"/>
        </w:rPr>
        <w:t xml:space="preserve">Chiều cao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066" type="#_x0000_t75" style="width:10pt;height:14.25pt" o:ole="">
            <v:imagedata r:id="rId131" o:title=""/>
          </v:shape>
          <o:OLEObject Type="Embed" ProgID="Equation.DSMT4" ShapeID="_x0000_i1066" DrawAspect="Content" ObjectID="_1643789737" r:id="rId132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 của khối nón là </w:t>
      </w:r>
      <w:r w:rsidRPr="004F6B86">
        <w:rPr>
          <w:rFonts w:ascii="Times New Roman" w:hAnsi="Times New Roman" w:cs="Times New Roman"/>
          <w:position w:val="-8"/>
          <w:sz w:val="24"/>
          <w:szCs w:val="24"/>
        </w:rPr>
        <w:object w:dxaOrig="2160" w:dyaOrig="405">
          <v:shape id="_x0000_i1067" type="#_x0000_t75" style="width:108.35pt;height:20.65pt" o:ole="">
            <v:imagedata r:id="rId133" o:title=""/>
          </v:shape>
          <o:OLEObject Type="Embed" ProgID="Equation.DSMT4" ShapeID="_x0000_i1067" DrawAspect="Content" ObjectID="_1643789738" r:id="rId134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</w:p>
    <w:p w:rsidR="00B743CC" w:rsidRPr="004F6B86" w:rsidRDefault="00B743CC" w:rsidP="009E2C99">
      <w:p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sz w:val="24"/>
          <w:szCs w:val="24"/>
        </w:rPr>
        <w:t xml:space="preserve">Thể tích khối nón: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2505" w:dyaOrig="615">
          <v:shape id="_x0000_i1068" type="#_x0000_t75" style="width:125.45pt;height:30.65pt" o:ole="">
            <v:imagedata r:id="rId135" o:title=""/>
          </v:shape>
          <o:OLEObject Type="Embed" ProgID="Equation.DSMT4" ShapeID="_x0000_i1068" DrawAspect="Content" ObjectID="_1643789739" r:id="rId136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</w:p>
    <w:p w:rsidR="00B743CC" w:rsidRPr="004F6B86" w:rsidRDefault="009E2C99" w:rsidP="009E2C99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b/>
          <w:i/>
          <w:sz w:val="24"/>
          <w:szCs w:val="24"/>
        </w:rPr>
        <w:t xml:space="preserve">Ví dụ </w:t>
      </w:r>
      <w:r w:rsidRPr="004F6B86">
        <w:rPr>
          <w:rFonts w:ascii="Times New Roman" w:hAnsi="Times New Roman" w:cs="Times New Roman"/>
          <w:b/>
          <w:i/>
          <w:sz w:val="24"/>
          <w:szCs w:val="24"/>
          <w:lang w:val="en-US"/>
        </w:rPr>
        <w:t>5</w:t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B743CC"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Cho hình trụ có khoảng cách giữa hai đáy bằng </w:t>
      </w:r>
      <w:r w:rsidR="00B743CC" w:rsidRPr="004F6B86">
        <w:rPr>
          <w:rFonts w:ascii="Times New Roman" w:hAnsi="Times New Roman" w:cs="Times New Roman"/>
          <w:position w:val="-6"/>
          <w:sz w:val="24"/>
          <w:szCs w:val="24"/>
        </w:rPr>
        <w:object w:dxaOrig="300" w:dyaOrig="300">
          <v:shape id="_x0000_i1069" type="#_x0000_t75" style="width:14.95pt;height:14.95pt" o:ole="">
            <v:imagedata r:id="rId137" o:title=""/>
          </v:shape>
          <o:OLEObject Type="Embed" ProgID="Equation.DSMT4" ShapeID="_x0000_i1069" DrawAspect="Content" ObjectID="_1643789740" r:id="rId138"/>
        </w:object>
      </w:r>
      <w:r w:rsidR="00B743CC"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, diện tích của xung quanh của hình trụ bằng </w:t>
      </w:r>
      <w:r w:rsidR="00B743CC" w:rsidRPr="004F6B86">
        <w:rPr>
          <w:rFonts w:ascii="Times New Roman" w:hAnsi="Times New Roman" w:cs="Times New Roman"/>
          <w:position w:val="-6"/>
          <w:sz w:val="24"/>
          <w:szCs w:val="24"/>
        </w:rPr>
        <w:object w:dxaOrig="465" w:dyaOrig="300">
          <v:shape id="_x0000_i1070" type="#_x0000_t75" style="width:23.5pt;height:14.95pt" o:ole="">
            <v:imagedata r:id="rId139" o:title=""/>
          </v:shape>
          <o:OLEObject Type="Embed" ProgID="Equation.DSMT4" ShapeID="_x0000_i1070" DrawAspect="Content" ObjectID="_1643789741" r:id="rId140"/>
        </w:object>
      </w:r>
      <w:r w:rsidR="00B743CC" w:rsidRPr="004F6B86">
        <w:rPr>
          <w:rFonts w:ascii="Times New Roman" w:hAnsi="Times New Roman" w:cs="Times New Roman"/>
          <w:sz w:val="24"/>
          <w:szCs w:val="24"/>
          <w:lang w:val="nl-NL"/>
        </w:rPr>
        <w:t>. Tính thể tích khối trụ.</w:t>
      </w:r>
    </w:p>
    <w:p w:rsidR="00B743CC" w:rsidRPr="004F6B86" w:rsidRDefault="00B743CC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A.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F6B86">
        <w:rPr>
          <w:rFonts w:ascii="Times New Roman" w:hAnsi="Times New Roman" w:cs="Times New Roman"/>
          <w:b/>
          <w:position w:val="-6"/>
          <w:sz w:val="24"/>
          <w:szCs w:val="24"/>
        </w:rPr>
        <w:object w:dxaOrig="555" w:dyaOrig="300">
          <v:shape id="_x0000_i1071" type="#_x0000_t75" style="width:27.8pt;height:14.95pt" o:ole="">
            <v:imagedata r:id="rId141" o:title=""/>
          </v:shape>
          <o:OLEObject Type="Embed" ProgID="Equation.DSMT4" ShapeID="_x0000_i1071" DrawAspect="Content" ObjectID="_1643789742" r:id="rId142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F6B86">
        <w:rPr>
          <w:rFonts w:ascii="Times New Roman" w:hAnsi="Times New Roman" w:cs="Times New Roman"/>
          <w:b/>
          <w:position w:val="-6"/>
          <w:sz w:val="24"/>
          <w:szCs w:val="24"/>
        </w:rPr>
        <w:object w:dxaOrig="555" w:dyaOrig="300">
          <v:shape id="_x0000_i1072" type="#_x0000_t75" style="width:27.8pt;height:14.95pt" o:ole="">
            <v:imagedata r:id="rId143" o:title=""/>
          </v:shape>
          <o:OLEObject Type="Embed" ProgID="Equation.DSMT4" ShapeID="_x0000_i1072" DrawAspect="Content" ObjectID="_1643789743" r:id="rId144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F6B86">
        <w:rPr>
          <w:rFonts w:ascii="Times New Roman" w:hAnsi="Times New Roman" w:cs="Times New Roman"/>
          <w:b/>
          <w:position w:val="-6"/>
          <w:sz w:val="24"/>
          <w:szCs w:val="24"/>
        </w:rPr>
        <w:object w:dxaOrig="465" w:dyaOrig="300">
          <v:shape id="_x0000_i1073" type="#_x0000_t75" style="width:23.5pt;height:14.95pt" o:ole="">
            <v:imagedata r:id="rId145" o:title=""/>
          </v:shape>
          <o:OLEObject Type="Embed" ProgID="Equation.DSMT4" ShapeID="_x0000_i1073" DrawAspect="Content" ObjectID="_1643789744" r:id="rId146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F6B86">
        <w:rPr>
          <w:rFonts w:ascii="Times New Roman" w:hAnsi="Times New Roman" w:cs="Times New Roman"/>
          <w:b/>
          <w:position w:val="-6"/>
          <w:sz w:val="24"/>
          <w:szCs w:val="24"/>
        </w:rPr>
        <w:object w:dxaOrig="555" w:dyaOrig="300">
          <v:shape id="_x0000_i1074" type="#_x0000_t75" style="width:27.8pt;height:14.95pt" o:ole="">
            <v:imagedata r:id="rId147" o:title=""/>
          </v:shape>
          <o:OLEObject Type="Embed" ProgID="Equation.DSMT4" ShapeID="_x0000_i1074" DrawAspect="Content" ObjectID="_1643789745" r:id="rId148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B743CC" w:rsidRPr="004F6B86" w:rsidRDefault="00B743CC" w:rsidP="009E2C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:rsidR="00B743CC" w:rsidRPr="004F6B86" w:rsidRDefault="00B743CC" w:rsidP="009E2C99">
      <w:pPr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  <w:highlight w:val="green"/>
          <w:lang w:val="nl-NL"/>
        </w:rPr>
      </w:pPr>
      <w:r w:rsidRPr="004F6B86">
        <w:rPr>
          <w:rFonts w:ascii="Times New Roman" w:hAnsi="Times New Roman" w:cs="Times New Roman"/>
          <w:b/>
          <w:sz w:val="24"/>
          <w:szCs w:val="24"/>
          <w:highlight w:val="green"/>
          <w:lang w:val="nl-NL"/>
        </w:rPr>
        <w:t>Chọn A</w:t>
      </w:r>
    </w:p>
    <w:p w:rsidR="00B743CC" w:rsidRPr="004F6B86" w:rsidRDefault="00B743CC" w:rsidP="009E2C99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4F6B86">
        <w:rPr>
          <w:rFonts w:ascii="Times New Roman" w:hAnsi="Times New Roman" w:cs="Times New Roman"/>
          <w:position w:val="-14"/>
          <w:sz w:val="24"/>
          <w:szCs w:val="24"/>
        </w:rPr>
        <w:object w:dxaOrig="1110" w:dyaOrig="375">
          <v:shape id="_x0000_i1075" type="#_x0000_t75" style="width:55.6pt;height:19.25pt" o:ole="">
            <v:imagedata r:id="rId149" o:title=""/>
          </v:shape>
          <o:OLEObject Type="Embed" ProgID="Equation.DSMT4" ShapeID="_x0000_i1075" DrawAspect="Content" ObjectID="_1643789746" r:id="rId150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330" w:dyaOrig="240">
          <v:shape id="_x0000_i1076" type="#_x0000_t75" style="width:16.4pt;height:12.1pt" o:ole="">
            <v:imagedata r:id="rId151" o:title=""/>
          </v:shape>
          <o:OLEObject Type="Embed" ProgID="Equation.DSMT4" ShapeID="_x0000_i1076" DrawAspect="Content" ObjectID="_1643789747" r:id="rId152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F6B86">
        <w:rPr>
          <w:rFonts w:ascii="Times New Roman" w:hAnsi="Times New Roman" w:cs="Times New Roman"/>
          <w:position w:val="-4"/>
          <w:sz w:val="24"/>
          <w:szCs w:val="24"/>
        </w:rPr>
        <w:object w:dxaOrig="540" w:dyaOrig="255">
          <v:shape id="_x0000_i1077" type="#_x0000_t75" style="width:27.1pt;height:12.85pt" o:ole="">
            <v:imagedata r:id="rId153" o:title=""/>
          </v:shape>
          <o:OLEObject Type="Embed" ProgID="Equation.DSMT4" ShapeID="_x0000_i1077" DrawAspect="Content" ObjectID="_1643789748" r:id="rId154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B743CC" w:rsidRPr="004F6B86" w:rsidRDefault="00B743CC" w:rsidP="009E2C99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960" w:dyaOrig="315">
          <v:shape id="_x0000_i1078" type="#_x0000_t75" style="width:47.75pt;height:15.7pt" o:ole="">
            <v:imagedata r:id="rId155" o:title=""/>
          </v:shape>
          <o:OLEObject Type="Embed" ProgID="Equation.DSMT4" ShapeID="_x0000_i1078" DrawAspect="Content" ObjectID="_1643789749" r:id="rId156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330" w:dyaOrig="240">
          <v:shape id="_x0000_i1079" type="#_x0000_t75" style="width:16.4pt;height:12.1pt" o:ole="">
            <v:imagedata r:id="rId157" o:title=""/>
          </v:shape>
          <o:OLEObject Type="Embed" ProgID="Equation.DSMT4" ShapeID="_x0000_i1079" DrawAspect="Content" ObjectID="_1643789750" r:id="rId158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960" w:dyaOrig="300">
          <v:shape id="_x0000_i1080" type="#_x0000_t75" style="width:47.75pt;height:14.95pt" o:ole="">
            <v:imagedata r:id="rId159" o:title=""/>
          </v:shape>
          <o:OLEObject Type="Embed" ProgID="Equation.DSMT4" ShapeID="_x0000_i1080" DrawAspect="Content" ObjectID="_1643789751" r:id="rId160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B743CC" w:rsidRPr="004F6B86" w:rsidRDefault="00B743CC" w:rsidP="009E2C99">
      <w:pPr>
        <w:tabs>
          <w:tab w:val="left" w:pos="0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</w:p>
    <w:p w:rsidR="00B743CC" w:rsidRPr="004F6B86" w:rsidRDefault="00B743CC" w:rsidP="009E2C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174C6" w:rsidRPr="004F6B86" w:rsidRDefault="000174C6" w:rsidP="009E2C9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III. Bài tập trắc nghiệm:</w:t>
      </w:r>
    </w:p>
    <w:p w:rsidR="001A382F" w:rsidRPr="004F6B86" w:rsidRDefault="005B586A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hương I</w:t>
      </w:r>
      <w:r w:rsidR="00201EB9"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</w:t>
      </w:r>
      <w:r w:rsidR="00D81196" w:rsidRPr="004F6B8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b/>
          <w:sz w:val="24"/>
          <w:szCs w:val="24"/>
        </w:rPr>
        <w:t>KHỐI ĐA DIỆN</w:t>
      </w:r>
    </w:p>
    <w:p w:rsidR="00D81196" w:rsidRPr="004F6B86" w:rsidRDefault="00D8119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1</w:t>
      </w:r>
      <w:r w:rsidR="00AF5190" w:rsidRPr="004F6B8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="00D6655A" w:rsidRPr="004F6B86">
        <w:rPr>
          <w:rFonts w:ascii="Times New Roman" w:hAnsi="Times New Roman" w:cs="Times New Roman"/>
          <w:b/>
          <w:sz w:val="24"/>
          <w:szCs w:val="24"/>
        </w:rPr>
        <w:t xml:space="preserve">(Mđ1) </w:t>
      </w:r>
      <w:r w:rsidR="00D6655A" w:rsidRPr="004F6B86">
        <w:rPr>
          <w:rFonts w:ascii="Times New Roman" w:hAnsi="Times New Roman" w:cs="Times New Roman"/>
          <w:sz w:val="24"/>
          <w:szCs w:val="24"/>
        </w:rPr>
        <w:t xml:space="preserve">Cho khối chóp có đáy là hình vuông cạnh </w:t>
      </w:r>
      <w:r w:rsidR="00776E82" w:rsidRPr="004F6B86">
        <w:rPr>
          <w:rFonts w:ascii="Times New Roman" w:hAnsi="Times New Roman" w:cs="Times New Roman"/>
          <w:position w:val="-10"/>
          <w:sz w:val="24"/>
          <w:szCs w:val="24"/>
        </w:rPr>
        <w:object w:dxaOrig="260" w:dyaOrig="260">
          <v:shape id="_x0000_i1081" type="#_x0000_t75" style="width:12.85pt;height:12.85pt" o:ole="">
            <v:imagedata r:id="rId161" o:title=""/>
          </v:shape>
          <o:OLEObject Type="Embed" ProgID="Equation.DSMT4" ShapeID="_x0000_i1081" DrawAspect="Content" ObjectID="_1643789752" r:id="rId162"/>
        </w:object>
      </w:r>
      <w:r w:rsidR="00D6655A" w:rsidRPr="004F6B86">
        <w:rPr>
          <w:rFonts w:ascii="Times New Roman" w:hAnsi="Times New Roman" w:cs="Times New Roman"/>
          <w:sz w:val="24"/>
          <w:szCs w:val="24"/>
        </w:rPr>
        <w:t xml:space="preserve"> chiều cao bằng </w:t>
      </w:r>
      <w:r w:rsidR="00776E82" w:rsidRPr="004F6B86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2" type="#_x0000_t75" style="width:17.8pt;height:14.25pt" o:ole="">
            <v:imagedata r:id="rId163" o:title=""/>
          </v:shape>
          <o:OLEObject Type="Embed" ProgID="Equation.DSMT4" ShapeID="_x0000_i1082" DrawAspect="Content" ObjectID="_1643789753" r:id="rId164"/>
        </w:object>
      </w:r>
      <w:r w:rsidR="00D6655A" w:rsidRPr="004F6B86">
        <w:rPr>
          <w:rFonts w:ascii="Times New Roman" w:hAnsi="Times New Roman" w:cs="Times New Roman"/>
          <w:sz w:val="24"/>
          <w:szCs w:val="24"/>
        </w:rPr>
        <w:t xml:space="preserve"> Thể tích của khối chóp đã cho bằng</w:t>
      </w:r>
    </w:p>
    <w:p w:rsidR="00D6655A" w:rsidRPr="004F6B86" w:rsidRDefault="00D81196" w:rsidP="009E2C99">
      <w:pPr>
        <w:pStyle w:val="oancuaDanhsac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776E82" w:rsidRPr="004F6B86">
        <w:rPr>
          <w:rFonts w:ascii="Times New Roman" w:hAnsi="Times New Roman" w:cs="Times New Roman"/>
          <w:position w:val="-6"/>
          <w:sz w:val="24"/>
          <w:szCs w:val="24"/>
        </w:rPr>
        <w:object w:dxaOrig="460" w:dyaOrig="320">
          <v:shape id="_x0000_i1083" type="#_x0000_t75" style="width:23.5pt;height:15.7pt" o:ole="">
            <v:imagedata r:id="rId165" o:title=""/>
          </v:shape>
          <o:OLEObject Type="Embed" ProgID="Equation.DSMT4" ShapeID="_x0000_i1083" DrawAspect="Content" ObjectID="_1643789754" r:id="rId166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776E82" w:rsidRPr="004F6B86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084" type="#_x0000_t75" style="width:25.65pt;height:30.65pt" o:ole="">
            <v:imagedata r:id="rId167" o:title=""/>
          </v:shape>
          <o:OLEObject Type="Embed" ProgID="Equation.DSMT4" ShapeID="_x0000_i1084" DrawAspect="Content" ObjectID="_1643789755" r:id="rId168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776E82" w:rsidRPr="004F6B86">
        <w:rPr>
          <w:rFonts w:ascii="Times New Roman" w:hAnsi="Times New Roman" w:cs="Times New Roman"/>
          <w:position w:val="-6"/>
          <w:sz w:val="24"/>
          <w:szCs w:val="24"/>
        </w:rPr>
        <w:object w:dxaOrig="460" w:dyaOrig="320">
          <v:shape id="_x0000_i1085" type="#_x0000_t75" style="width:23.5pt;height:15.7pt" o:ole="">
            <v:imagedata r:id="rId169" o:title=""/>
          </v:shape>
          <o:OLEObject Type="Embed" ProgID="Equation.DSMT4" ShapeID="_x0000_i1085" DrawAspect="Content" ObjectID="_1643789756" r:id="rId170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776E82" w:rsidRPr="004F6B86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086" type="#_x0000_t75" style="width:25.65pt;height:30.65pt" o:ole="">
            <v:imagedata r:id="rId171" o:title=""/>
          </v:shape>
          <o:OLEObject Type="Embed" ProgID="Equation.DSMT4" ShapeID="_x0000_i1086" DrawAspect="Content" ObjectID="_1643789757" r:id="rId172"/>
        </w:object>
      </w:r>
    </w:p>
    <w:p w:rsidR="00D81196" w:rsidRPr="004F6B86" w:rsidRDefault="00AF5190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2</w:t>
      </w:r>
      <w:r w:rsidRPr="004F6B8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="00D81196"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="001A382F" w:rsidRPr="004F6B86">
        <w:rPr>
          <w:rFonts w:ascii="Times New Roman" w:hAnsi="Times New Roman" w:cs="Times New Roman"/>
          <w:b/>
          <w:sz w:val="24"/>
          <w:szCs w:val="24"/>
        </w:rPr>
        <w:t xml:space="preserve">(Mđ1) </w:t>
      </w:r>
      <w:r w:rsidR="001A382F" w:rsidRPr="004F6B86">
        <w:rPr>
          <w:rFonts w:ascii="Times New Roman" w:hAnsi="Times New Roman" w:cs="Times New Roman"/>
          <w:sz w:val="24"/>
          <w:szCs w:val="24"/>
        </w:rPr>
        <w:t xml:space="preserve">Khối chóp có </w:t>
      </w:r>
      <w:r w:rsidR="004D632F" w:rsidRPr="004F6B86">
        <w:rPr>
          <w:rFonts w:ascii="Times New Roman" w:hAnsi="Times New Roman" w:cs="Times New Roman"/>
          <w:sz w:val="24"/>
          <w:szCs w:val="24"/>
        </w:rPr>
        <w:t xml:space="preserve">diện tích đáy bằng </w:t>
      </w:r>
      <w:r w:rsidR="00776E82" w:rsidRPr="004F6B86">
        <w:rPr>
          <w:rFonts w:ascii="Times New Roman" w:hAnsi="Times New Roman" w:cs="Times New Roman"/>
          <w:position w:val="-10"/>
          <w:sz w:val="24"/>
          <w:szCs w:val="24"/>
        </w:rPr>
        <w:object w:dxaOrig="360" w:dyaOrig="360">
          <v:shape id="_x0000_i1087" type="#_x0000_t75" style="width:19.25pt;height:17.8pt" o:ole="">
            <v:imagedata r:id="rId173" o:title=""/>
          </v:shape>
          <o:OLEObject Type="Embed" ProgID="Equation.DSMT4" ShapeID="_x0000_i1087" DrawAspect="Content" ObjectID="_1643789758" r:id="rId174"/>
        </w:object>
      </w:r>
      <w:r w:rsidR="004D632F" w:rsidRPr="004F6B86">
        <w:rPr>
          <w:rFonts w:ascii="Times New Roman" w:hAnsi="Times New Roman" w:cs="Times New Roman"/>
          <w:sz w:val="24"/>
          <w:szCs w:val="24"/>
        </w:rPr>
        <w:t xml:space="preserve"> chiều cao bằng </w:t>
      </w:r>
      <w:r w:rsidR="004D632F" w:rsidRPr="004F6B86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88" type="#_x0000_t75" style="width:15.7pt;height:14.25pt" o:ole="">
            <v:imagedata r:id="rId175" o:title=""/>
          </v:shape>
          <o:OLEObject Type="Embed" ProgID="Equation.DSMT4" ShapeID="_x0000_i1088" DrawAspect="Content" ObjectID="_1643789759" r:id="rId176"/>
        </w:object>
      </w:r>
      <w:r w:rsidR="004D632F" w:rsidRPr="004F6B86">
        <w:rPr>
          <w:rFonts w:ascii="Times New Roman" w:hAnsi="Times New Roman" w:cs="Times New Roman"/>
          <w:sz w:val="24"/>
          <w:szCs w:val="24"/>
        </w:rPr>
        <w:t xml:space="preserve"> thì có thể tích bằng</w:t>
      </w:r>
    </w:p>
    <w:p w:rsidR="00D81196" w:rsidRPr="004F6B86" w:rsidRDefault="00D8119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776E82" w:rsidRPr="004F6B86">
        <w:rPr>
          <w:rFonts w:ascii="Times New Roman" w:hAnsi="Times New Roman" w:cs="Times New Roman"/>
          <w:b/>
          <w:position w:val="-6"/>
          <w:sz w:val="24"/>
          <w:szCs w:val="24"/>
        </w:rPr>
        <w:object w:dxaOrig="440" w:dyaOrig="320">
          <v:shape id="_x0000_i1089" type="#_x0000_t75" style="width:21.4pt;height:15.7pt" o:ole="">
            <v:imagedata r:id="rId177" o:title=""/>
          </v:shape>
          <o:OLEObject Type="Embed" ProgID="Equation.DSMT4" ShapeID="_x0000_i1089" DrawAspect="Content" ObjectID="_1643789760" r:id="rId178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776E82" w:rsidRPr="004F6B86">
        <w:rPr>
          <w:rFonts w:ascii="Times New Roman" w:hAnsi="Times New Roman" w:cs="Times New Roman"/>
          <w:b/>
          <w:position w:val="-6"/>
          <w:sz w:val="24"/>
          <w:szCs w:val="24"/>
        </w:rPr>
        <w:object w:dxaOrig="340" w:dyaOrig="320">
          <v:shape id="_x0000_i1090" type="#_x0000_t75" style="width:17.8pt;height:15.7pt" o:ole="">
            <v:imagedata r:id="rId179" o:title=""/>
          </v:shape>
          <o:OLEObject Type="Embed" ProgID="Equation.DSMT4" ShapeID="_x0000_i1090" DrawAspect="Content" ObjectID="_1643789761" r:id="rId180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776E82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400" w:dyaOrig="660">
          <v:shape id="_x0000_i1091" type="#_x0000_t75" style="width:19.95pt;height:32.8pt" o:ole="">
            <v:imagedata r:id="rId181" o:title=""/>
          </v:shape>
          <o:OLEObject Type="Embed" ProgID="Equation.DSMT4" ShapeID="_x0000_i1091" DrawAspect="Content" ObjectID="_1643789762" r:id="rId182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776E82" w:rsidRPr="004F6B86">
        <w:rPr>
          <w:rFonts w:ascii="Times New Roman" w:hAnsi="Times New Roman" w:cs="Times New Roman"/>
          <w:b/>
          <w:position w:val="-6"/>
          <w:sz w:val="24"/>
          <w:szCs w:val="24"/>
        </w:rPr>
        <w:object w:dxaOrig="460" w:dyaOrig="320">
          <v:shape id="_x0000_i1092" type="#_x0000_t75" style="width:23.5pt;height:15.7pt" o:ole="">
            <v:imagedata r:id="rId183" o:title=""/>
          </v:shape>
          <o:OLEObject Type="Embed" ProgID="Equation.DSMT4" ShapeID="_x0000_i1092" DrawAspect="Content" ObjectID="_1643789763" r:id="rId184"/>
        </w:object>
      </w:r>
    </w:p>
    <w:p w:rsidR="00D81196" w:rsidRPr="004F6B86" w:rsidRDefault="00AF5190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3</w:t>
      </w:r>
      <w:r w:rsidRPr="004F6B8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="00D81196"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="001A382F" w:rsidRPr="004F6B86">
        <w:rPr>
          <w:rFonts w:ascii="Times New Roman" w:hAnsi="Times New Roman" w:cs="Times New Roman"/>
          <w:b/>
          <w:sz w:val="24"/>
          <w:szCs w:val="24"/>
        </w:rPr>
        <w:t>(Mđ1)</w:t>
      </w:r>
      <w:r w:rsidR="00776E82"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1A382F" w:rsidRPr="004F6B86">
        <w:rPr>
          <w:rFonts w:ascii="Times New Roman" w:hAnsi="Times New Roman" w:cs="Times New Roman"/>
          <w:sz w:val="24"/>
          <w:szCs w:val="24"/>
        </w:rPr>
        <w:t>Khối lập phương có thể tích</w:t>
      </w:r>
      <w:r w:rsidR="00D81196"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="001A382F" w:rsidRPr="004F6B86">
        <w:rPr>
          <w:rFonts w:ascii="Times New Roman" w:hAnsi="Times New Roman" w:cs="Times New Roman"/>
          <w:sz w:val="24"/>
          <w:szCs w:val="24"/>
        </w:rPr>
        <w:t xml:space="preserve">bằng </w:t>
      </w:r>
      <w:r w:rsidR="001A382F" w:rsidRPr="004F6B86">
        <w:rPr>
          <w:rFonts w:ascii="Times New Roman" w:hAnsi="Times New Roman" w:cs="Times New Roman"/>
          <w:position w:val="-8"/>
          <w:sz w:val="24"/>
          <w:szCs w:val="24"/>
        </w:rPr>
        <w:object w:dxaOrig="460" w:dyaOrig="360">
          <v:shape id="_x0000_i1093" type="#_x0000_t75" style="width:23.5pt;height:17.8pt" o:ole="">
            <v:imagedata r:id="rId185" o:title=""/>
          </v:shape>
          <o:OLEObject Type="Embed" ProgID="Equation.DSMT4" ShapeID="_x0000_i1093" DrawAspect="Content" ObjectID="_1643789764" r:id="rId186"/>
        </w:object>
      </w:r>
      <w:r w:rsidR="001A382F" w:rsidRPr="004F6B86">
        <w:rPr>
          <w:rFonts w:ascii="Times New Roman" w:hAnsi="Times New Roman" w:cs="Times New Roman"/>
          <w:sz w:val="24"/>
          <w:szCs w:val="24"/>
        </w:rPr>
        <w:t xml:space="preserve"> thì độ dài cạnh là</w:t>
      </w:r>
    </w:p>
    <w:p w:rsidR="00D81196" w:rsidRPr="004F6B86" w:rsidRDefault="00D8119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776E82" w:rsidRPr="004F6B86">
        <w:rPr>
          <w:rFonts w:ascii="Times New Roman" w:hAnsi="Times New Roman" w:cs="Times New Roman"/>
          <w:b/>
          <w:position w:val="-6"/>
          <w:sz w:val="24"/>
          <w:szCs w:val="24"/>
        </w:rPr>
        <w:object w:dxaOrig="540" w:dyaOrig="340">
          <v:shape id="_x0000_i1094" type="#_x0000_t75" style="width:27.1pt;height:17.8pt" o:ole="">
            <v:imagedata r:id="rId187" o:title=""/>
          </v:shape>
          <o:OLEObject Type="Embed" ProgID="Equation.DSMT4" ShapeID="_x0000_i1094" DrawAspect="Content" ObjectID="_1643789765" r:id="rId188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776E82" w:rsidRPr="004F6B86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095" type="#_x0000_t75" style="width:12.1pt;height:13.55pt" o:ole="">
            <v:imagedata r:id="rId189" o:title=""/>
          </v:shape>
          <o:OLEObject Type="Embed" ProgID="Equation.DSMT4" ShapeID="_x0000_i1095" DrawAspect="Content" ObjectID="_1643789766" r:id="rId190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776E82" w:rsidRPr="004F6B86">
        <w:rPr>
          <w:rFonts w:ascii="Times New Roman" w:hAnsi="Times New Roman" w:cs="Times New Roman"/>
          <w:b/>
          <w:position w:val="-8"/>
          <w:sz w:val="24"/>
          <w:szCs w:val="24"/>
        </w:rPr>
        <w:object w:dxaOrig="520" w:dyaOrig="360">
          <v:shape id="_x0000_i1096" type="#_x0000_t75" style="width:25.65pt;height:17.8pt" o:ole="">
            <v:imagedata r:id="rId191" o:title=""/>
          </v:shape>
          <o:OLEObject Type="Embed" ProgID="Equation.DSMT4" ShapeID="_x0000_i1096" DrawAspect="Content" ObjectID="_1643789767" r:id="rId192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776E82" w:rsidRPr="004F6B86">
        <w:rPr>
          <w:rFonts w:ascii="Times New Roman" w:hAnsi="Times New Roman" w:cs="Times New Roman"/>
          <w:b/>
          <w:position w:val="-8"/>
          <w:sz w:val="24"/>
          <w:szCs w:val="24"/>
        </w:rPr>
        <w:object w:dxaOrig="400" w:dyaOrig="360">
          <v:shape id="_x0000_i1097" type="#_x0000_t75" style="width:19.95pt;height:17.8pt" o:ole="">
            <v:imagedata r:id="rId193" o:title=""/>
          </v:shape>
          <o:OLEObject Type="Embed" ProgID="Equation.DSMT4" ShapeID="_x0000_i1097" DrawAspect="Content" ObjectID="_1643789768" r:id="rId194"/>
        </w:object>
      </w:r>
    </w:p>
    <w:p w:rsidR="00D81196" w:rsidRPr="004F6B86" w:rsidRDefault="000174C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77696" behindDoc="0" locked="0" layoutInCell="1" allowOverlap="1" wp14:anchorId="3D7A7AD8">
            <wp:simplePos x="0" y="0"/>
            <wp:positionH relativeFrom="column">
              <wp:posOffset>5073015</wp:posOffset>
            </wp:positionH>
            <wp:positionV relativeFrom="paragraph">
              <wp:posOffset>3810</wp:posOffset>
            </wp:positionV>
            <wp:extent cx="1407621" cy="1031838"/>
            <wp:effectExtent l="0" t="0" r="0" b="0"/>
            <wp:wrapSquare wrapText="bothSides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621" cy="1031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F5190" w:rsidRPr="004F6B86">
        <w:rPr>
          <w:rFonts w:ascii="Times New Roman" w:hAnsi="Times New Roman" w:cs="Times New Roman"/>
          <w:b/>
          <w:sz w:val="24"/>
          <w:szCs w:val="24"/>
        </w:rPr>
        <w:t>Câu 4</w:t>
      </w:r>
      <w:r w:rsidR="00AF5190" w:rsidRPr="004F6B8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="00D81196"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="001A382F" w:rsidRPr="004F6B86">
        <w:rPr>
          <w:rFonts w:ascii="Times New Roman" w:hAnsi="Times New Roman" w:cs="Times New Roman"/>
          <w:b/>
          <w:sz w:val="24"/>
          <w:szCs w:val="24"/>
        </w:rPr>
        <w:t>(Mđ1)</w:t>
      </w:r>
      <w:r w:rsidR="003C2D8C" w:rsidRPr="004F6B86">
        <w:rPr>
          <w:rFonts w:ascii="Times New Roman" w:hAnsi="Times New Roman" w:cs="Times New Roman"/>
          <w:sz w:val="24"/>
          <w:szCs w:val="24"/>
        </w:rPr>
        <w:t xml:space="preserve"> Cho khối chóp tứ giác </w:t>
      </w:r>
      <w:r w:rsidR="003C2D8C" w:rsidRPr="004F6B86">
        <w:rPr>
          <w:rFonts w:ascii="Times New Roman" w:hAnsi="Times New Roman" w:cs="Times New Roman"/>
          <w:position w:val="-6"/>
          <w:sz w:val="24"/>
          <w:szCs w:val="24"/>
        </w:rPr>
        <w:object w:dxaOrig="919" w:dyaOrig="280">
          <v:shape id="_x0000_i1098" type="#_x0000_t75" style="width:46.35pt;height:14.25pt" o:ole="">
            <v:imagedata r:id="rId196" o:title=""/>
          </v:shape>
          <o:OLEObject Type="Embed" ProgID="Equation.3" ShapeID="_x0000_i1098" DrawAspect="Content" ObjectID="_1643789769" r:id="rId197"/>
        </w:object>
      </w:r>
      <w:r w:rsidR="003C2D8C" w:rsidRPr="004F6B86">
        <w:rPr>
          <w:rFonts w:ascii="Times New Roman" w:hAnsi="Times New Roman" w:cs="Times New Roman"/>
          <w:sz w:val="24"/>
          <w:szCs w:val="24"/>
        </w:rPr>
        <w:t xml:space="preserve"> như hình bên. Gọi </w:t>
      </w:r>
      <w:r w:rsidR="003C2D8C" w:rsidRPr="004F6B86">
        <w:rPr>
          <w:rFonts w:ascii="Times New Roman" w:hAnsi="Times New Roman" w:cs="Times New Roman"/>
          <w:position w:val="-10"/>
          <w:sz w:val="24"/>
          <w:szCs w:val="24"/>
        </w:rPr>
        <w:object w:dxaOrig="900" w:dyaOrig="340">
          <v:shape id="_x0000_i1099" type="#_x0000_t75" style="width:44.9pt;height:17.8pt" o:ole="">
            <v:imagedata r:id="rId198" o:title=""/>
          </v:shape>
          <o:OLEObject Type="Embed" ProgID="Equation.3" ShapeID="_x0000_i1099" DrawAspect="Content" ObjectID="_1643789770" r:id="rId199"/>
        </w:object>
      </w:r>
      <w:r w:rsidR="003C2D8C" w:rsidRPr="004F6B86">
        <w:rPr>
          <w:rFonts w:ascii="Times New Roman" w:hAnsi="Times New Roman" w:cs="Times New Roman"/>
          <w:sz w:val="24"/>
          <w:szCs w:val="24"/>
        </w:rPr>
        <w:t xml:space="preserve"> lần lượt là thể tích của các khối chóp </w:t>
      </w:r>
      <w:r w:rsidR="00776E82" w:rsidRPr="004F6B86">
        <w:rPr>
          <w:rFonts w:ascii="Times New Roman" w:hAnsi="Times New Roman" w:cs="Times New Roman"/>
          <w:position w:val="-18"/>
          <w:sz w:val="24"/>
          <w:szCs w:val="24"/>
        </w:rPr>
        <w:object w:dxaOrig="1680" w:dyaOrig="400">
          <v:shape id="_x0000_i1100" type="#_x0000_t75" style="width:84.1pt;height:19.25pt" o:ole="">
            <v:imagedata r:id="rId200" o:title=""/>
          </v:shape>
          <o:OLEObject Type="Embed" ProgID="Equation.DSMT4" ShapeID="_x0000_i1100" DrawAspect="Content" ObjectID="_1643789771" r:id="rId201"/>
        </w:object>
      </w:r>
      <w:r w:rsidR="003C2D8C" w:rsidRPr="004F6B86">
        <w:rPr>
          <w:rFonts w:ascii="Times New Roman" w:hAnsi="Times New Roman" w:cs="Times New Roman"/>
          <w:sz w:val="24"/>
          <w:szCs w:val="24"/>
        </w:rPr>
        <w:t xml:space="preserve"> và </w:t>
      </w:r>
      <w:r w:rsidR="00776E82" w:rsidRPr="004F6B86">
        <w:rPr>
          <w:rFonts w:ascii="Times New Roman" w:hAnsi="Times New Roman" w:cs="Times New Roman"/>
          <w:position w:val="-4"/>
          <w:sz w:val="24"/>
          <w:szCs w:val="24"/>
        </w:rPr>
        <w:object w:dxaOrig="1020" w:dyaOrig="260">
          <v:shape id="_x0000_i1101" type="#_x0000_t75" style="width:51.35pt;height:13.55pt" o:ole="">
            <v:imagedata r:id="rId202" o:title=""/>
          </v:shape>
          <o:OLEObject Type="Embed" ProgID="Equation.DSMT4" ShapeID="_x0000_i1101" DrawAspect="Content" ObjectID="_1643789772" r:id="rId203"/>
        </w:object>
      </w:r>
      <w:r w:rsidR="003C2D8C" w:rsidRPr="004F6B86">
        <w:rPr>
          <w:rFonts w:ascii="Times New Roman" w:hAnsi="Times New Roman" w:cs="Times New Roman"/>
          <w:sz w:val="24"/>
          <w:szCs w:val="24"/>
        </w:rPr>
        <w:t>.</w:t>
      </w:r>
    </w:p>
    <w:p w:rsidR="00D81196" w:rsidRPr="004F6B86" w:rsidRDefault="003C2D8C" w:rsidP="009E2C99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bookmarkStart w:id="0" w:name="_Hlk33116578"/>
      <w:bookmarkEnd w:id="0"/>
      <w:r w:rsidRPr="004F6B86">
        <w:rPr>
          <w:rFonts w:ascii="Times New Roman" w:hAnsi="Times New Roman" w:cs="Times New Roman"/>
          <w:sz w:val="24"/>
          <w:szCs w:val="24"/>
        </w:rPr>
        <w:t>Trong các khẳ</w:t>
      </w:r>
      <w:r w:rsidR="00D577E0" w:rsidRPr="004F6B86">
        <w:rPr>
          <w:rFonts w:ascii="Times New Roman" w:hAnsi="Times New Roman" w:cs="Times New Roman"/>
          <w:sz w:val="24"/>
          <w:szCs w:val="24"/>
        </w:rPr>
        <w:t>ng đ</w:t>
      </w:r>
      <w:r w:rsidR="00D577E0" w:rsidRPr="004F6B86">
        <w:rPr>
          <w:rFonts w:ascii="Times New Roman" w:hAnsi="Times New Roman" w:cs="Times New Roman"/>
          <w:sz w:val="24"/>
          <w:szCs w:val="24"/>
          <w:lang w:val="en-US"/>
        </w:rPr>
        <w:t>ịnh</w:t>
      </w:r>
      <w:r w:rsidRPr="004F6B86">
        <w:rPr>
          <w:rFonts w:ascii="Times New Roman" w:hAnsi="Times New Roman" w:cs="Times New Roman"/>
          <w:sz w:val="24"/>
          <w:szCs w:val="24"/>
        </w:rPr>
        <w:t xml:space="preserve"> sau, khẳng định nào </w:t>
      </w:r>
      <w:r w:rsidRPr="004F6B86">
        <w:rPr>
          <w:rFonts w:ascii="Times New Roman" w:hAnsi="Times New Roman" w:cs="Times New Roman"/>
          <w:b/>
          <w:sz w:val="24"/>
          <w:szCs w:val="24"/>
        </w:rPr>
        <w:t>đúng</w:t>
      </w:r>
      <w:r w:rsidRPr="004F6B86">
        <w:rPr>
          <w:rFonts w:ascii="Times New Roman" w:hAnsi="Times New Roman" w:cs="Times New Roman"/>
          <w:sz w:val="24"/>
          <w:szCs w:val="24"/>
        </w:rPr>
        <w:t>?</w:t>
      </w:r>
    </w:p>
    <w:p w:rsidR="00BE776C" w:rsidRDefault="00D8119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position w:val="-12"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3C2D8C" w:rsidRPr="004F6B86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102" type="#_x0000_t75" style="width:55.6pt;height:17.8pt" o:ole="">
            <v:imagedata r:id="rId204" o:title=""/>
          </v:shape>
          <o:OLEObject Type="Embed" ProgID="Equation.DSMT4" ShapeID="_x0000_i1102" DrawAspect="Content" ObjectID="_1643789773" r:id="rId205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3C2D8C" w:rsidRPr="004F6B86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103" type="#_x0000_t75" style="width:55.6pt;height:17.8pt" o:ole="">
            <v:imagedata r:id="rId206" o:title=""/>
          </v:shape>
          <o:OLEObject Type="Embed" ProgID="Equation.DSMT4" ShapeID="_x0000_i1103" DrawAspect="Content" ObjectID="_1643789774" r:id="rId207"/>
        </w:object>
      </w:r>
      <w:r w:rsidR="00776E82" w:rsidRPr="004F6B86">
        <w:rPr>
          <w:rFonts w:ascii="Times New Roman" w:hAnsi="Times New Roman" w:cs="Times New Roman"/>
          <w:position w:val="-12"/>
          <w:sz w:val="24"/>
          <w:szCs w:val="24"/>
          <w:lang w:val="en-US"/>
        </w:rPr>
        <w:tab/>
      </w:r>
    </w:p>
    <w:p w:rsidR="00D81196" w:rsidRPr="004F6B86" w:rsidRDefault="00D8119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position w:val="-12"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F6B86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104" type="#_x0000_t75" style="width:55.6pt;height:17.8pt" o:ole="">
            <v:imagedata r:id="rId208" o:title=""/>
          </v:shape>
          <o:OLEObject Type="Embed" ProgID="Equation.DSMT4" ShapeID="_x0000_i1104" DrawAspect="Content" ObjectID="_1643789775" r:id="rId209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F6B86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105" type="#_x0000_t75" style="width:55.6pt;height:17.8pt" o:ole="">
            <v:imagedata r:id="rId210" o:title=""/>
          </v:shape>
          <o:OLEObject Type="Embed" ProgID="Equation.DSMT4" ShapeID="_x0000_i1105" DrawAspect="Content" ObjectID="_1643789776" r:id="rId211"/>
        </w:object>
      </w:r>
    </w:p>
    <w:p w:rsidR="00D81196" w:rsidRPr="004F6B86" w:rsidRDefault="00AF5190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5</w:t>
      </w:r>
      <w:r w:rsidRPr="004F6B8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="00D81196"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="001A382F" w:rsidRPr="004F6B86">
        <w:rPr>
          <w:rFonts w:ascii="Times New Roman" w:hAnsi="Times New Roman" w:cs="Times New Roman"/>
          <w:b/>
          <w:sz w:val="24"/>
          <w:szCs w:val="24"/>
        </w:rPr>
        <w:t>(Mđ1)</w:t>
      </w:r>
      <w:r w:rsidR="00776E82"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77596D" w:rsidRPr="004F6B86">
        <w:rPr>
          <w:rFonts w:ascii="Times New Roman" w:hAnsi="Times New Roman" w:cs="Times New Roman"/>
          <w:sz w:val="24"/>
          <w:szCs w:val="24"/>
        </w:rPr>
        <w:t xml:space="preserve">Khối lập phương có đường chéo bằng </w:t>
      </w:r>
      <w:r w:rsidR="0077596D" w:rsidRPr="004F6B8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06" type="#_x0000_t75" style="width:9.25pt;height:11.4pt" o:ole="">
            <v:imagedata r:id="rId212" o:title=""/>
          </v:shape>
          <o:OLEObject Type="Embed" ProgID="Equation.DSMT4" ShapeID="_x0000_i1106" DrawAspect="Content" ObjectID="_1643789777" r:id="rId213"/>
        </w:object>
      </w:r>
      <w:r w:rsidR="0077596D" w:rsidRPr="004F6B86">
        <w:rPr>
          <w:rFonts w:ascii="Times New Roman" w:hAnsi="Times New Roman" w:cs="Times New Roman"/>
          <w:sz w:val="24"/>
          <w:szCs w:val="24"/>
        </w:rPr>
        <w:t xml:space="preserve"> thì có thể tích bằng</w:t>
      </w:r>
    </w:p>
    <w:p w:rsidR="001A382F" w:rsidRPr="004F6B86" w:rsidRDefault="00D8119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687C82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680" w:dyaOrig="680">
          <v:shape id="_x0000_i1107" type="#_x0000_t75" style="width:34.2pt;height:34.2pt" o:ole="">
            <v:imagedata r:id="rId214" o:title=""/>
          </v:shape>
          <o:OLEObject Type="Embed" ProgID="Equation.DSMT4" ShapeID="_x0000_i1107" DrawAspect="Content" ObjectID="_1643789778" r:id="rId215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687C82" w:rsidRPr="004F6B86">
        <w:rPr>
          <w:rFonts w:ascii="Times New Roman" w:hAnsi="Times New Roman" w:cs="Times New Roman"/>
          <w:b/>
          <w:position w:val="-6"/>
          <w:sz w:val="24"/>
          <w:szCs w:val="24"/>
        </w:rPr>
        <w:object w:dxaOrig="340" w:dyaOrig="320">
          <v:shape id="_x0000_i1108" type="#_x0000_t75" style="width:17.8pt;height:15.7pt" o:ole="">
            <v:imagedata r:id="rId216" o:title=""/>
          </v:shape>
          <o:OLEObject Type="Embed" ProgID="Equation.DSMT4" ShapeID="_x0000_i1108" DrawAspect="Content" ObjectID="_1643789779" r:id="rId217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687C82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400" w:dyaOrig="660">
          <v:shape id="_x0000_i1109" type="#_x0000_t75" style="width:19.95pt;height:32.8pt" o:ole="">
            <v:imagedata r:id="rId218" o:title=""/>
          </v:shape>
          <o:OLEObject Type="Embed" ProgID="Equation.DSMT4" ShapeID="_x0000_i1109" DrawAspect="Content" ObjectID="_1643789780" r:id="rId219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687C82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400" w:dyaOrig="660">
          <v:shape id="_x0000_i1110" type="#_x0000_t75" style="width:19.95pt;height:32.8pt" o:ole="">
            <v:imagedata r:id="rId220" o:title=""/>
          </v:shape>
          <o:OLEObject Type="Embed" ProgID="Equation.DSMT4" ShapeID="_x0000_i1110" DrawAspect="Content" ObjectID="_1643789781" r:id="rId221"/>
        </w:object>
      </w:r>
    </w:p>
    <w:p w:rsidR="00D81196" w:rsidRPr="004F6B86" w:rsidRDefault="00D8119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6</w:t>
      </w:r>
      <w:r w:rsidR="00AF5190" w:rsidRPr="004F6B8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="001A382F" w:rsidRPr="004F6B86">
        <w:rPr>
          <w:rFonts w:ascii="Times New Roman" w:hAnsi="Times New Roman" w:cs="Times New Roman"/>
          <w:b/>
          <w:sz w:val="24"/>
          <w:szCs w:val="24"/>
        </w:rPr>
        <w:t>(Mđ1)</w:t>
      </w:r>
      <w:r w:rsidR="00687C82"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4D632F" w:rsidRPr="004F6B86">
        <w:rPr>
          <w:rFonts w:ascii="Times New Roman" w:hAnsi="Times New Roman" w:cs="Times New Roman"/>
          <w:sz w:val="24"/>
          <w:szCs w:val="24"/>
        </w:rPr>
        <w:t xml:space="preserve">Lăng trụ đứng có đáy là hình vuông cạnh </w:t>
      </w:r>
      <w:r w:rsidR="00687C82" w:rsidRPr="004F6B86">
        <w:rPr>
          <w:rFonts w:ascii="Times New Roman" w:hAnsi="Times New Roman" w:cs="Times New Roman"/>
          <w:position w:val="-10"/>
          <w:sz w:val="24"/>
          <w:szCs w:val="24"/>
        </w:rPr>
        <w:object w:dxaOrig="260" w:dyaOrig="260">
          <v:shape id="_x0000_i1111" type="#_x0000_t75" style="width:12.85pt;height:13.55pt" o:ole="">
            <v:imagedata r:id="rId222" o:title=""/>
          </v:shape>
          <o:OLEObject Type="Embed" ProgID="Equation.DSMT4" ShapeID="_x0000_i1111" DrawAspect="Content" ObjectID="_1643789782" r:id="rId223"/>
        </w:object>
      </w:r>
      <w:r w:rsidR="004D632F" w:rsidRPr="004F6B86">
        <w:rPr>
          <w:rFonts w:ascii="Times New Roman" w:hAnsi="Times New Roman" w:cs="Times New Roman"/>
          <w:sz w:val="24"/>
          <w:szCs w:val="24"/>
        </w:rPr>
        <w:t xml:space="preserve"> cạnh bên bằng </w:t>
      </w:r>
      <w:r w:rsidR="00687C82" w:rsidRPr="004F6B86">
        <w:rPr>
          <w:rFonts w:ascii="Times New Roman" w:hAnsi="Times New Roman" w:cs="Times New Roman"/>
          <w:position w:val="-8"/>
          <w:sz w:val="24"/>
          <w:szCs w:val="24"/>
        </w:rPr>
        <w:object w:dxaOrig="520" w:dyaOrig="360">
          <v:shape id="_x0000_i1112" type="#_x0000_t75" style="width:25.65pt;height:17.8pt" o:ole="">
            <v:imagedata r:id="rId224" o:title=""/>
          </v:shape>
          <o:OLEObject Type="Embed" ProgID="Equation.DSMT4" ShapeID="_x0000_i1112" DrawAspect="Content" ObjectID="_1643789783" r:id="rId225"/>
        </w:object>
      </w:r>
      <w:r w:rsidR="004D632F" w:rsidRPr="004F6B86">
        <w:rPr>
          <w:rFonts w:ascii="Times New Roman" w:hAnsi="Times New Roman" w:cs="Times New Roman"/>
          <w:sz w:val="24"/>
          <w:szCs w:val="24"/>
        </w:rPr>
        <w:t xml:space="preserve"> Thể tích khối lăng trụ đã cho bằng</w:t>
      </w:r>
    </w:p>
    <w:p w:rsidR="001A382F" w:rsidRPr="004F6B86" w:rsidRDefault="00D8119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687C82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680" w:dyaOrig="680">
          <v:shape id="_x0000_i1113" type="#_x0000_t75" style="width:34.2pt;height:34.2pt" o:ole="">
            <v:imagedata r:id="rId226" o:title=""/>
          </v:shape>
          <o:OLEObject Type="Embed" ProgID="Equation.DSMT4" ShapeID="_x0000_i1113" DrawAspect="Content" ObjectID="_1643789784" r:id="rId227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687C82" w:rsidRPr="004F6B86">
        <w:rPr>
          <w:rFonts w:ascii="Times New Roman" w:hAnsi="Times New Roman" w:cs="Times New Roman"/>
          <w:b/>
          <w:position w:val="-8"/>
          <w:sz w:val="24"/>
          <w:szCs w:val="24"/>
        </w:rPr>
        <w:object w:dxaOrig="620" w:dyaOrig="360">
          <v:shape id="_x0000_i1114" type="#_x0000_t75" style="width:31.35pt;height:17.8pt" o:ole="">
            <v:imagedata r:id="rId228" o:title=""/>
          </v:shape>
          <o:OLEObject Type="Embed" ProgID="Equation.DSMT4" ShapeID="_x0000_i1114" DrawAspect="Content" ObjectID="_1643789785" r:id="rId229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687C82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820" w:dyaOrig="680">
          <v:shape id="_x0000_i1115" type="#_x0000_t75" style="width:40.65pt;height:34.2pt" o:ole="">
            <v:imagedata r:id="rId230" o:title=""/>
          </v:shape>
          <o:OLEObject Type="Embed" ProgID="Equation.DSMT4" ShapeID="_x0000_i1115" DrawAspect="Content" ObjectID="_1643789786" r:id="rId231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687C82" w:rsidRPr="004F6B86">
        <w:rPr>
          <w:rFonts w:ascii="Times New Roman" w:hAnsi="Times New Roman" w:cs="Times New Roman"/>
          <w:b/>
          <w:position w:val="-6"/>
          <w:sz w:val="24"/>
          <w:szCs w:val="24"/>
        </w:rPr>
        <w:object w:dxaOrig="340" w:dyaOrig="320">
          <v:shape id="_x0000_i1116" type="#_x0000_t75" style="width:17.8pt;height:15.7pt" o:ole="">
            <v:imagedata r:id="rId232" o:title=""/>
          </v:shape>
          <o:OLEObject Type="Embed" ProgID="Equation.DSMT4" ShapeID="_x0000_i1116" DrawAspect="Content" ObjectID="_1643789787" r:id="rId233"/>
        </w:object>
      </w:r>
    </w:p>
    <w:p w:rsidR="00D81196" w:rsidRPr="004F6B86" w:rsidRDefault="00AF5190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7</w:t>
      </w:r>
      <w:r w:rsidRPr="004F6B8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="00D81196"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="001A382F" w:rsidRPr="004F6B86">
        <w:rPr>
          <w:rFonts w:ascii="Times New Roman" w:hAnsi="Times New Roman" w:cs="Times New Roman"/>
          <w:b/>
          <w:sz w:val="24"/>
          <w:szCs w:val="24"/>
        </w:rPr>
        <w:t>(Mđ2)</w:t>
      </w:r>
      <w:r w:rsidR="00687C82"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1A382F" w:rsidRPr="004F6B86">
        <w:rPr>
          <w:rFonts w:ascii="Times New Roman" w:hAnsi="Times New Roman" w:cs="Times New Roman"/>
          <w:sz w:val="24"/>
          <w:szCs w:val="24"/>
        </w:rPr>
        <w:t xml:space="preserve">Cho hình lăng trụ </w:t>
      </w:r>
      <w:r w:rsidR="001A382F" w:rsidRPr="004F6B86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117" type="#_x0000_t75" style="width:67pt;height:14.25pt" o:ole="">
            <v:imagedata r:id="rId234" o:title=""/>
          </v:shape>
          <o:OLEObject Type="Embed" ProgID="Equation.DSMT4" ShapeID="_x0000_i1117" DrawAspect="Content" ObjectID="_1643789788" r:id="rId235"/>
        </w:object>
      </w:r>
      <w:r w:rsidR="001A382F" w:rsidRPr="004F6B86">
        <w:rPr>
          <w:rFonts w:ascii="Times New Roman" w:hAnsi="Times New Roman" w:cs="Times New Roman"/>
          <w:sz w:val="24"/>
          <w:szCs w:val="24"/>
        </w:rPr>
        <w:t xml:space="preserve"> có đáy là tam giác đều cạnh </w:t>
      </w:r>
      <w:r w:rsidR="001A382F" w:rsidRPr="004F6B8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8" type="#_x0000_t75" style="width:9.25pt;height:11.4pt" o:ole="">
            <v:imagedata r:id="rId236" o:title=""/>
          </v:shape>
          <o:OLEObject Type="Embed" ProgID="Equation.DSMT4" ShapeID="_x0000_i1118" DrawAspect="Content" ObjectID="_1643789789" r:id="rId237"/>
        </w:object>
      </w:r>
      <w:r w:rsidR="001A382F" w:rsidRPr="004F6B86">
        <w:rPr>
          <w:rFonts w:ascii="Times New Roman" w:hAnsi="Times New Roman" w:cs="Times New Roman"/>
          <w:sz w:val="24"/>
          <w:szCs w:val="24"/>
        </w:rPr>
        <w:t xml:space="preserve"> và khoảng cách giữa hai mặt phẳng đáy bằng </w:t>
      </w:r>
      <w:r w:rsidR="00687C82" w:rsidRPr="004F6B86">
        <w:rPr>
          <w:rFonts w:ascii="Times New Roman" w:hAnsi="Times New Roman" w:cs="Times New Roman"/>
          <w:position w:val="-6"/>
          <w:sz w:val="24"/>
          <w:szCs w:val="24"/>
        </w:rPr>
        <w:object w:dxaOrig="540" w:dyaOrig="340">
          <v:shape id="_x0000_i1119" type="#_x0000_t75" style="width:27.1pt;height:17.8pt" o:ole="">
            <v:imagedata r:id="rId238" o:title=""/>
          </v:shape>
          <o:OLEObject Type="Embed" ProgID="Equation.DSMT4" ShapeID="_x0000_i1119" DrawAspect="Content" ObjectID="_1643789790" r:id="rId239"/>
        </w:object>
      </w:r>
      <w:r w:rsidR="001A382F" w:rsidRPr="004F6B86">
        <w:rPr>
          <w:rFonts w:ascii="Times New Roman" w:hAnsi="Times New Roman" w:cs="Times New Roman"/>
          <w:sz w:val="24"/>
          <w:szCs w:val="24"/>
        </w:rPr>
        <w:t xml:space="preserve"> Thể tích của khối lăng trụ đã cho bằng</w:t>
      </w:r>
    </w:p>
    <w:p w:rsidR="00D81196" w:rsidRPr="004F6B86" w:rsidRDefault="00D8119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687C82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700" w:dyaOrig="680">
          <v:shape id="_x0000_i1120" type="#_x0000_t75" style="width:35.65pt;height:34.2pt" o:ole="">
            <v:imagedata r:id="rId240" o:title=""/>
          </v:shape>
          <o:OLEObject Type="Embed" ProgID="Equation.DSMT4" ShapeID="_x0000_i1120" DrawAspect="Content" ObjectID="_1643789791" r:id="rId241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687C82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400" w:dyaOrig="660">
          <v:shape id="_x0000_i1121" type="#_x0000_t75" style="width:19.95pt;height:32.8pt" o:ole="">
            <v:imagedata r:id="rId242" o:title=""/>
          </v:shape>
          <o:OLEObject Type="Embed" ProgID="Equation.DSMT4" ShapeID="_x0000_i1121" DrawAspect="Content" ObjectID="_1643789792" r:id="rId243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687C82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680" w:dyaOrig="680">
          <v:shape id="_x0000_i1122" type="#_x0000_t75" style="width:34.2pt;height:34.2pt" o:ole="">
            <v:imagedata r:id="rId244" o:title=""/>
          </v:shape>
          <o:OLEObject Type="Embed" ProgID="Equation.DSMT4" ShapeID="_x0000_i1122" DrawAspect="Content" ObjectID="_1643789793" r:id="rId245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687C82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700" w:dyaOrig="680">
          <v:shape id="_x0000_i1123" type="#_x0000_t75" style="width:35.65pt;height:34.2pt" o:ole="">
            <v:imagedata r:id="rId246" o:title=""/>
          </v:shape>
          <o:OLEObject Type="Embed" ProgID="Equation.DSMT4" ShapeID="_x0000_i1123" DrawAspect="Content" ObjectID="_1643789794" r:id="rId247"/>
        </w:object>
      </w:r>
    </w:p>
    <w:p w:rsidR="00D81196" w:rsidRPr="004F6B86" w:rsidRDefault="00AF5190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8</w:t>
      </w:r>
      <w:r w:rsidRPr="004F6B8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="00D81196"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="001A382F" w:rsidRPr="004F6B86">
        <w:rPr>
          <w:rFonts w:ascii="Times New Roman" w:hAnsi="Times New Roman" w:cs="Times New Roman"/>
          <w:b/>
          <w:sz w:val="24"/>
          <w:szCs w:val="24"/>
        </w:rPr>
        <w:t>(Mđ2)</w:t>
      </w:r>
      <w:r w:rsidR="00687C82"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1A382F" w:rsidRPr="004F6B86">
        <w:rPr>
          <w:rFonts w:ascii="Times New Roman" w:hAnsi="Times New Roman" w:cs="Times New Roman"/>
          <w:sz w:val="24"/>
          <w:szCs w:val="24"/>
        </w:rPr>
        <w:t xml:space="preserve">Cho hình hộp chữ nhật </w:t>
      </w:r>
      <w:r w:rsidR="00DA513B" w:rsidRPr="004F6B86">
        <w:rPr>
          <w:rFonts w:ascii="Times New Roman" w:hAnsi="Times New Roman" w:cs="Times New Roman"/>
          <w:position w:val="-6"/>
          <w:sz w:val="24"/>
          <w:szCs w:val="24"/>
        </w:rPr>
        <w:object w:dxaOrig="1800" w:dyaOrig="279">
          <v:shape id="_x0000_i1124" type="#_x0000_t75" style="width:89.8pt;height:14.25pt" o:ole="">
            <v:imagedata r:id="rId248" o:title=""/>
          </v:shape>
          <o:OLEObject Type="Embed" ProgID="Equation.DSMT4" ShapeID="_x0000_i1124" DrawAspect="Content" ObjectID="_1643789795" r:id="rId249"/>
        </w:object>
      </w:r>
      <w:r w:rsidR="001A382F" w:rsidRPr="004F6B86">
        <w:rPr>
          <w:rFonts w:ascii="Times New Roman" w:hAnsi="Times New Roman" w:cs="Times New Roman"/>
          <w:sz w:val="24"/>
          <w:szCs w:val="24"/>
        </w:rPr>
        <w:t xml:space="preserve"> có </w:t>
      </w:r>
      <w:r w:rsidR="00687C82" w:rsidRPr="004F6B86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25" type="#_x0000_t75" style="width:41.35pt;height:16.4pt" o:ole="">
            <v:imagedata r:id="rId250" o:title=""/>
          </v:shape>
          <o:OLEObject Type="Embed" ProgID="Equation.DSMT4" ShapeID="_x0000_i1125" DrawAspect="Content" ObjectID="_1643789796" r:id="rId251"/>
        </w:object>
      </w:r>
      <w:r w:rsidR="001A382F"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="00687C82" w:rsidRPr="004F6B86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26" type="#_x0000_t75" style="width:47.05pt;height:14.25pt" o:ole="">
            <v:imagedata r:id="rId252" o:title=""/>
          </v:shape>
          <o:OLEObject Type="Embed" ProgID="Equation.DSMT4" ShapeID="_x0000_i1126" DrawAspect="Content" ObjectID="_1643789797" r:id="rId253"/>
        </w:object>
      </w:r>
      <w:r w:rsidR="001A382F" w:rsidRPr="004F6B86">
        <w:rPr>
          <w:rFonts w:ascii="Times New Roman" w:hAnsi="Times New Roman" w:cs="Times New Roman"/>
          <w:sz w:val="24"/>
          <w:szCs w:val="24"/>
        </w:rPr>
        <w:t xml:space="preserve"> Diện tích tam giác </w:t>
      </w:r>
      <w:r w:rsidR="00DA513B" w:rsidRPr="004F6B8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27" type="#_x0000_t75" style="width:34.2pt;height:14.25pt" o:ole="">
            <v:imagedata r:id="rId254" o:title=""/>
          </v:shape>
          <o:OLEObject Type="Embed" ProgID="Equation.DSMT4" ShapeID="_x0000_i1127" DrawAspect="Content" ObjectID="_1643789798" r:id="rId255"/>
        </w:object>
      </w:r>
      <w:r w:rsidR="001A382F" w:rsidRPr="004F6B86">
        <w:rPr>
          <w:rFonts w:ascii="Times New Roman" w:hAnsi="Times New Roman" w:cs="Times New Roman"/>
          <w:sz w:val="24"/>
          <w:szCs w:val="24"/>
        </w:rPr>
        <w:t xml:space="preserve"> bằng </w:t>
      </w:r>
      <w:r w:rsidR="00687C82" w:rsidRPr="004F6B86">
        <w:rPr>
          <w:rFonts w:ascii="Times New Roman" w:hAnsi="Times New Roman" w:cs="Times New Roman"/>
          <w:position w:val="-24"/>
          <w:sz w:val="24"/>
          <w:szCs w:val="24"/>
        </w:rPr>
        <w:object w:dxaOrig="800" w:dyaOrig="680">
          <v:shape id="_x0000_i1128" type="#_x0000_t75" style="width:39.9pt;height:34.2pt" o:ole="">
            <v:imagedata r:id="rId256" o:title=""/>
          </v:shape>
          <o:OLEObject Type="Embed" ProgID="Equation.DSMT4" ShapeID="_x0000_i1128" DrawAspect="Content" ObjectID="_1643789799" r:id="rId257"/>
        </w:object>
      </w:r>
      <w:r w:rsidR="001A382F" w:rsidRPr="004F6B86">
        <w:rPr>
          <w:rFonts w:ascii="Times New Roman" w:hAnsi="Times New Roman" w:cs="Times New Roman"/>
          <w:sz w:val="24"/>
          <w:szCs w:val="24"/>
        </w:rPr>
        <w:t xml:space="preserve"> Tính thể tích khối chóp </w:t>
      </w:r>
      <w:r w:rsidR="00687C82" w:rsidRPr="004F6B86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129" type="#_x0000_t75" style="width:62.75pt;height:14.25pt" o:ole="">
            <v:imagedata r:id="rId258" o:title=""/>
          </v:shape>
          <o:OLEObject Type="Embed" ProgID="Equation.DSMT4" ShapeID="_x0000_i1129" DrawAspect="Content" ObjectID="_1643789800" r:id="rId259"/>
        </w:object>
      </w:r>
    </w:p>
    <w:p w:rsidR="001A382F" w:rsidRPr="004F6B86" w:rsidRDefault="00D8119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="00687C82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900" w:dyaOrig="680">
          <v:shape id="_x0000_i1130" type="#_x0000_t75" style="width:44.9pt;height:34.2pt" o:ole="">
            <v:imagedata r:id="rId260" o:title=""/>
          </v:shape>
          <o:OLEObject Type="Embed" ProgID="Equation.DSMT4" ShapeID="_x0000_i1130" DrawAspect="Content" ObjectID="_1643789801" r:id="rId261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687C82" w:rsidRPr="004F6B86">
        <w:rPr>
          <w:rFonts w:ascii="Times New Roman" w:hAnsi="Times New Roman" w:cs="Times New Roman"/>
          <w:b/>
          <w:position w:val="-6"/>
          <w:sz w:val="24"/>
          <w:szCs w:val="24"/>
        </w:rPr>
        <w:object w:dxaOrig="460" w:dyaOrig="320">
          <v:shape id="_x0000_i1131" type="#_x0000_t75" style="width:23.5pt;height:15.7pt" o:ole="">
            <v:imagedata r:id="rId262" o:title=""/>
          </v:shape>
          <o:OLEObject Type="Embed" ProgID="Equation.DSMT4" ShapeID="_x0000_i1131" DrawAspect="Content" ObjectID="_1643789802" r:id="rId263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687C82" w:rsidRPr="004F6B86">
        <w:rPr>
          <w:rFonts w:ascii="Times New Roman" w:hAnsi="Times New Roman" w:cs="Times New Roman"/>
          <w:b/>
          <w:position w:val="-6"/>
          <w:sz w:val="24"/>
          <w:szCs w:val="24"/>
        </w:rPr>
        <w:object w:dxaOrig="440" w:dyaOrig="320">
          <v:shape id="_x0000_i1132" type="#_x0000_t75" style="width:21.4pt;height:15.7pt" o:ole="">
            <v:imagedata r:id="rId264" o:title=""/>
          </v:shape>
          <o:OLEObject Type="Embed" ProgID="Equation.DSMT4" ShapeID="_x0000_i1132" DrawAspect="Content" ObjectID="_1643789803" r:id="rId265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687C82" w:rsidRPr="004F6B86">
        <w:rPr>
          <w:rFonts w:ascii="Times New Roman" w:hAnsi="Times New Roman" w:cs="Times New Roman"/>
          <w:position w:val="-6"/>
          <w:sz w:val="24"/>
          <w:szCs w:val="24"/>
        </w:rPr>
        <w:object w:dxaOrig="460" w:dyaOrig="320">
          <v:shape id="_x0000_i1133" type="#_x0000_t75" style="width:23.5pt;height:15.7pt" o:ole="">
            <v:imagedata r:id="rId266" o:title=""/>
          </v:shape>
          <o:OLEObject Type="Embed" ProgID="Equation.DSMT4" ShapeID="_x0000_i1133" DrawAspect="Content" ObjectID="_1643789804" r:id="rId267"/>
        </w:object>
      </w:r>
    </w:p>
    <w:p w:rsidR="00D81196" w:rsidRPr="004F6B86" w:rsidRDefault="00AF5190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9</w:t>
      </w:r>
      <w:r w:rsidRPr="004F6B8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="00D81196"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="001A382F" w:rsidRPr="004F6B86">
        <w:rPr>
          <w:rFonts w:ascii="Times New Roman" w:hAnsi="Times New Roman" w:cs="Times New Roman"/>
          <w:b/>
          <w:sz w:val="24"/>
          <w:szCs w:val="24"/>
        </w:rPr>
        <w:t>(Mđ2)</w:t>
      </w:r>
      <w:r w:rsidR="00687C82"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77596D" w:rsidRPr="004F6B86">
        <w:rPr>
          <w:rFonts w:ascii="Times New Roman" w:hAnsi="Times New Roman" w:cs="Times New Roman"/>
          <w:sz w:val="24"/>
          <w:szCs w:val="24"/>
        </w:rPr>
        <w:t xml:space="preserve">Cho </w:t>
      </w:r>
      <w:r w:rsidR="00B13F0F" w:rsidRPr="004F6B86">
        <w:rPr>
          <w:rFonts w:ascii="Times New Roman" w:hAnsi="Times New Roman" w:cs="Times New Roman"/>
          <w:sz w:val="24"/>
          <w:szCs w:val="24"/>
        </w:rPr>
        <w:t xml:space="preserve">khối </w:t>
      </w:r>
      <w:r w:rsidR="0077596D" w:rsidRPr="004F6B86">
        <w:rPr>
          <w:rFonts w:ascii="Times New Roman" w:hAnsi="Times New Roman" w:cs="Times New Roman"/>
          <w:sz w:val="24"/>
          <w:szCs w:val="24"/>
        </w:rPr>
        <w:t xml:space="preserve">chóp </w:t>
      </w:r>
      <w:r w:rsidR="00DA513B" w:rsidRPr="004F6B86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34" type="#_x0000_t75" style="width:36.35pt;height:14.25pt" o:ole="">
            <v:imagedata r:id="rId268" o:title=""/>
          </v:shape>
          <o:OLEObject Type="Embed" ProgID="Equation.DSMT4" ShapeID="_x0000_i1134" DrawAspect="Content" ObjectID="_1643789805" r:id="rId269"/>
        </w:object>
      </w:r>
      <w:r w:rsidR="0077596D" w:rsidRPr="004F6B86">
        <w:rPr>
          <w:rFonts w:ascii="Times New Roman" w:hAnsi="Times New Roman" w:cs="Times New Roman"/>
          <w:sz w:val="24"/>
          <w:szCs w:val="24"/>
        </w:rPr>
        <w:t xml:space="preserve"> có </w:t>
      </w:r>
      <w:r w:rsidR="00B13F0F" w:rsidRPr="004F6B86">
        <w:rPr>
          <w:rFonts w:ascii="Times New Roman" w:hAnsi="Times New Roman" w:cs="Times New Roman"/>
          <w:sz w:val="24"/>
          <w:szCs w:val="24"/>
        </w:rPr>
        <w:t xml:space="preserve">thể tích bằng </w:t>
      </w:r>
      <w:r w:rsidR="00414A69" w:rsidRPr="004F6B86">
        <w:rPr>
          <w:rFonts w:ascii="Times New Roman" w:hAnsi="Times New Roman" w:cs="Times New Roman"/>
          <w:position w:val="-6"/>
          <w:sz w:val="24"/>
          <w:szCs w:val="24"/>
        </w:rPr>
        <w:object w:dxaOrig="340" w:dyaOrig="320">
          <v:shape id="_x0000_i1135" type="#_x0000_t75" style="width:17.8pt;height:15.7pt" o:ole="">
            <v:imagedata r:id="rId270" o:title=""/>
          </v:shape>
          <o:OLEObject Type="Embed" ProgID="Equation.DSMT4" ShapeID="_x0000_i1135" DrawAspect="Content" ObjectID="_1643789806" r:id="rId271"/>
        </w:object>
      </w:r>
      <w:r w:rsidR="008606BB" w:rsidRPr="004F6B86">
        <w:rPr>
          <w:rFonts w:ascii="Times New Roman" w:hAnsi="Times New Roman" w:cs="Times New Roman"/>
          <w:sz w:val="24"/>
          <w:szCs w:val="24"/>
        </w:rPr>
        <w:t xml:space="preserve"> Gọi </w:t>
      </w:r>
      <w:r w:rsidR="008606BB" w:rsidRPr="004F6B8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36" type="#_x0000_t75" style="width:29.95pt;height:15.7pt" o:ole="">
            <v:imagedata r:id="rId272" o:title=""/>
          </v:shape>
          <o:OLEObject Type="Embed" ProgID="Equation.DSMT4" ShapeID="_x0000_i1136" DrawAspect="Content" ObjectID="_1643789807" r:id="rId273"/>
        </w:object>
      </w:r>
      <w:r w:rsidR="008606BB" w:rsidRPr="004F6B86">
        <w:rPr>
          <w:rFonts w:ascii="Times New Roman" w:hAnsi="Times New Roman" w:cs="Times New Roman"/>
          <w:sz w:val="24"/>
          <w:szCs w:val="24"/>
        </w:rPr>
        <w:t xml:space="preserve"> lần lượt là trung điểm </w:t>
      </w:r>
      <w:r w:rsidR="008606BB" w:rsidRPr="004F6B86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37" type="#_x0000_t75" style="width:19.95pt;height:12.85pt" o:ole="">
            <v:imagedata r:id="rId274" o:title=""/>
          </v:shape>
          <o:OLEObject Type="Embed" ProgID="Equation.DSMT4" ShapeID="_x0000_i1137" DrawAspect="Content" ObjectID="_1643789808" r:id="rId275"/>
        </w:object>
      </w:r>
      <w:r w:rsidR="008606BB" w:rsidRPr="004F6B86">
        <w:rPr>
          <w:rFonts w:ascii="Times New Roman" w:hAnsi="Times New Roman" w:cs="Times New Roman"/>
          <w:sz w:val="24"/>
          <w:szCs w:val="24"/>
        </w:rPr>
        <w:t xml:space="preserve"> và </w:t>
      </w:r>
      <w:r w:rsidR="00414A69" w:rsidRPr="004F6B86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38" type="#_x0000_t75" style="width:22.8pt;height:14.25pt" o:ole="">
            <v:imagedata r:id="rId276" o:title=""/>
          </v:shape>
          <o:OLEObject Type="Embed" ProgID="Equation.DSMT4" ShapeID="_x0000_i1138" DrawAspect="Content" ObjectID="_1643789809" r:id="rId277"/>
        </w:object>
      </w:r>
      <w:r w:rsidR="00D81196"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="002D61CF" w:rsidRPr="004F6B86">
        <w:rPr>
          <w:rFonts w:ascii="Times New Roman" w:hAnsi="Times New Roman" w:cs="Times New Roman"/>
          <w:sz w:val="24"/>
          <w:szCs w:val="24"/>
        </w:rPr>
        <w:t xml:space="preserve">Thể tích khối chóp </w:t>
      </w:r>
      <w:r w:rsidR="00DA513B" w:rsidRPr="004F6B86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139" type="#_x0000_t75" style="width:41.35pt;height:14.25pt" o:ole="">
            <v:imagedata r:id="rId278" o:title=""/>
          </v:shape>
          <o:OLEObject Type="Embed" ProgID="Equation.DSMT4" ShapeID="_x0000_i1139" DrawAspect="Content" ObjectID="_1643789810" r:id="rId279"/>
        </w:object>
      </w:r>
      <w:r w:rsidR="002D61CF" w:rsidRPr="004F6B86">
        <w:rPr>
          <w:rFonts w:ascii="Times New Roman" w:hAnsi="Times New Roman" w:cs="Times New Roman"/>
          <w:sz w:val="24"/>
          <w:szCs w:val="24"/>
        </w:rPr>
        <w:t>bằng</w:t>
      </w:r>
    </w:p>
    <w:p w:rsidR="00D81196" w:rsidRPr="004F6B86" w:rsidRDefault="00D8119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414A69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400" w:dyaOrig="660">
          <v:shape id="_x0000_i1140" type="#_x0000_t75" style="width:19.95pt;height:32.8pt" o:ole="">
            <v:imagedata r:id="rId280" o:title=""/>
          </v:shape>
          <o:OLEObject Type="Embed" ProgID="Equation.DSMT4" ShapeID="_x0000_i1140" DrawAspect="Content" ObjectID="_1643789811" r:id="rId281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414A69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400" w:dyaOrig="660">
          <v:shape id="_x0000_i1141" type="#_x0000_t75" style="width:19.95pt;height:32.8pt" o:ole="">
            <v:imagedata r:id="rId282" o:title=""/>
          </v:shape>
          <o:OLEObject Type="Embed" ProgID="Equation.DSMT4" ShapeID="_x0000_i1141" DrawAspect="Content" ObjectID="_1643789812" r:id="rId283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414A69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400" w:dyaOrig="660">
          <v:shape id="_x0000_i1142" type="#_x0000_t75" style="width:19.95pt;height:32.8pt" o:ole="">
            <v:imagedata r:id="rId284" o:title=""/>
          </v:shape>
          <o:OLEObject Type="Embed" ProgID="Equation.DSMT4" ShapeID="_x0000_i1142" DrawAspect="Content" ObjectID="_1643789813" r:id="rId285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414A69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400" w:dyaOrig="660">
          <v:shape id="_x0000_i1143" type="#_x0000_t75" style="width:19.95pt;height:32.8pt" o:ole="">
            <v:imagedata r:id="rId286" o:title=""/>
          </v:shape>
          <o:OLEObject Type="Embed" ProgID="Equation.DSMT4" ShapeID="_x0000_i1143" DrawAspect="Content" ObjectID="_1643789814" r:id="rId287"/>
        </w:object>
      </w:r>
    </w:p>
    <w:p w:rsidR="00D81196" w:rsidRPr="004F6B86" w:rsidRDefault="00AF5190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10</w:t>
      </w:r>
      <w:r w:rsidRPr="004F6B8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="00D81196"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="001A382F" w:rsidRPr="004F6B86">
        <w:rPr>
          <w:rFonts w:ascii="Times New Roman" w:hAnsi="Times New Roman" w:cs="Times New Roman"/>
          <w:b/>
          <w:sz w:val="24"/>
          <w:szCs w:val="24"/>
        </w:rPr>
        <w:t>(Mđ2)</w:t>
      </w:r>
      <w:r w:rsidR="00414A69"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2D61CF" w:rsidRPr="004F6B86">
        <w:rPr>
          <w:rFonts w:ascii="Times New Roman" w:hAnsi="Times New Roman" w:cs="Times New Roman"/>
          <w:sz w:val="24"/>
          <w:szCs w:val="24"/>
        </w:rPr>
        <w:t xml:space="preserve">Cho hình chóp đều </w:t>
      </w:r>
      <w:r w:rsidR="002D61CF" w:rsidRPr="004F6B86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144" type="#_x0000_t75" style="width:46.35pt;height:14.25pt" o:ole="">
            <v:imagedata r:id="rId288" o:title=""/>
          </v:shape>
          <o:OLEObject Type="Embed" ProgID="Equation.DSMT4" ShapeID="_x0000_i1144" DrawAspect="Content" ObjectID="_1643789815" r:id="rId289"/>
        </w:object>
      </w:r>
      <w:r w:rsidR="002D61CF" w:rsidRPr="004F6B86">
        <w:rPr>
          <w:rFonts w:ascii="Times New Roman" w:hAnsi="Times New Roman" w:cs="Times New Roman"/>
          <w:sz w:val="24"/>
          <w:szCs w:val="24"/>
        </w:rPr>
        <w:t xml:space="preserve"> có tam giác </w:t>
      </w:r>
      <w:r w:rsidR="002D61CF" w:rsidRPr="004F6B8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45" type="#_x0000_t75" style="width:25.65pt;height:14.25pt" o:ole="">
            <v:imagedata r:id="rId290" o:title=""/>
          </v:shape>
          <o:OLEObject Type="Embed" ProgID="Equation.DSMT4" ShapeID="_x0000_i1145" DrawAspect="Content" ObjectID="_1643789816" r:id="rId291"/>
        </w:object>
      </w:r>
      <w:r w:rsidR="002D61CF" w:rsidRPr="004F6B86">
        <w:rPr>
          <w:rFonts w:ascii="Times New Roman" w:hAnsi="Times New Roman" w:cs="Times New Roman"/>
          <w:sz w:val="24"/>
          <w:szCs w:val="24"/>
        </w:rPr>
        <w:t xml:space="preserve"> đều cạnh bằng </w:t>
      </w:r>
      <w:r w:rsidR="00414A69" w:rsidRPr="004F6B86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46" type="#_x0000_t75" style="width:17.8pt;height:14.25pt" o:ole="">
            <v:imagedata r:id="rId292" o:title=""/>
          </v:shape>
          <o:OLEObject Type="Embed" ProgID="Equation.DSMT4" ShapeID="_x0000_i1146" DrawAspect="Content" ObjectID="_1643789817" r:id="rId293"/>
        </w:object>
      </w:r>
      <w:r w:rsidR="008606BB" w:rsidRPr="004F6B86">
        <w:rPr>
          <w:rFonts w:ascii="Times New Roman" w:hAnsi="Times New Roman" w:cs="Times New Roman"/>
          <w:sz w:val="24"/>
          <w:szCs w:val="24"/>
        </w:rPr>
        <w:t xml:space="preserve"> Thể tích khối chóp đã cho bằng</w:t>
      </w:r>
    </w:p>
    <w:p w:rsidR="00D81196" w:rsidRPr="004F6B86" w:rsidRDefault="00D8119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414A69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680" w:dyaOrig="680">
          <v:shape id="_x0000_i1147" type="#_x0000_t75" style="width:34.2pt;height:34.2pt" o:ole="">
            <v:imagedata r:id="rId294" o:title=""/>
          </v:shape>
          <o:OLEObject Type="Embed" ProgID="Equation.DSMT4" ShapeID="_x0000_i1147" DrawAspect="Content" ObjectID="_1643789818" r:id="rId295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414A69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680" w:dyaOrig="680">
          <v:shape id="_x0000_i1148" type="#_x0000_t75" style="width:34.2pt;height:34.2pt" o:ole="">
            <v:imagedata r:id="rId296" o:title=""/>
          </v:shape>
          <o:OLEObject Type="Embed" ProgID="Equation.DSMT4" ShapeID="_x0000_i1148" DrawAspect="Content" ObjectID="_1643789819" r:id="rId297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414A69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820" w:dyaOrig="680">
          <v:shape id="_x0000_i1149" type="#_x0000_t75" style="width:40.65pt;height:34.2pt" o:ole="">
            <v:imagedata r:id="rId298" o:title=""/>
          </v:shape>
          <o:OLEObject Type="Embed" ProgID="Equation.DSMT4" ShapeID="_x0000_i1149" DrawAspect="Content" ObjectID="_1643789820" r:id="rId299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414A69"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520" w:dyaOrig="660">
          <v:shape id="_x0000_i1150" type="#_x0000_t75" style="width:25.65pt;height:32.8pt" o:ole="">
            <v:imagedata r:id="rId300" o:title=""/>
          </v:shape>
          <o:OLEObject Type="Embed" ProgID="Equation.DSMT4" ShapeID="_x0000_i1150" DrawAspect="Content" ObjectID="_1643789821" r:id="rId301"/>
        </w:object>
      </w:r>
    </w:p>
    <w:p w:rsidR="00201EB9" w:rsidRPr="004F6B86" w:rsidRDefault="00D8119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11</w:t>
      </w:r>
      <w:r w:rsidR="00AF5190" w:rsidRPr="004F6B8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="001A382F" w:rsidRPr="004F6B86">
        <w:rPr>
          <w:rFonts w:ascii="Times New Roman" w:hAnsi="Times New Roman" w:cs="Times New Roman"/>
          <w:b/>
          <w:sz w:val="24"/>
          <w:szCs w:val="24"/>
        </w:rPr>
        <w:t>(Mđ2</w:t>
      </w:r>
      <w:r w:rsidR="008606BB" w:rsidRPr="004F6B86">
        <w:rPr>
          <w:rFonts w:ascii="Times New Roman" w:hAnsi="Times New Roman" w:cs="Times New Roman"/>
          <w:b/>
          <w:sz w:val="24"/>
          <w:szCs w:val="24"/>
        </w:rPr>
        <w:t>)</w:t>
      </w:r>
      <w:r w:rsidR="00414A69"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201EB9" w:rsidRPr="004F6B86">
        <w:rPr>
          <w:rFonts w:ascii="Times New Roman" w:hAnsi="Times New Roman" w:cs="Times New Roman"/>
          <w:sz w:val="24"/>
          <w:szCs w:val="24"/>
        </w:rPr>
        <w:t xml:space="preserve">Cho khối tứ diện </w:t>
      </w:r>
      <w:r w:rsidR="00201EB9" w:rsidRPr="004F6B86">
        <w:rPr>
          <w:rFonts w:ascii="Times New Roman" w:hAnsi="Times New Roman" w:cs="Times New Roman"/>
          <w:i/>
          <w:iCs/>
          <w:sz w:val="24"/>
          <w:szCs w:val="24"/>
        </w:rPr>
        <w:t>OABC</w:t>
      </w:r>
      <w:r w:rsidR="00201EB9" w:rsidRPr="004F6B86">
        <w:rPr>
          <w:rFonts w:ascii="Times New Roman" w:hAnsi="Times New Roman" w:cs="Times New Roman"/>
          <w:sz w:val="24"/>
          <w:szCs w:val="24"/>
        </w:rPr>
        <w:t xml:space="preserve"> có ba cạnh </w:t>
      </w:r>
      <w:r w:rsidR="00201EB9" w:rsidRPr="004F6B86">
        <w:rPr>
          <w:rFonts w:ascii="Times New Roman" w:hAnsi="Times New Roman" w:cs="Times New Roman"/>
          <w:i/>
          <w:iCs/>
          <w:sz w:val="24"/>
          <w:szCs w:val="24"/>
        </w:rPr>
        <w:t>OA</w:t>
      </w:r>
      <w:r w:rsidR="00201EB9" w:rsidRPr="004F6B86">
        <w:rPr>
          <w:rFonts w:ascii="Times New Roman" w:hAnsi="Times New Roman" w:cs="Times New Roman"/>
          <w:sz w:val="24"/>
          <w:szCs w:val="24"/>
        </w:rPr>
        <w:t xml:space="preserve">, </w:t>
      </w:r>
      <w:r w:rsidR="00201EB9" w:rsidRPr="004F6B86">
        <w:rPr>
          <w:rFonts w:ascii="Times New Roman" w:hAnsi="Times New Roman" w:cs="Times New Roman"/>
          <w:i/>
          <w:iCs/>
          <w:sz w:val="24"/>
          <w:szCs w:val="24"/>
        </w:rPr>
        <w:t>OB</w:t>
      </w:r>
      <w:r w:rsidR="00201EB9" w:rsidRPr="004F6B86">
        <w:rPr>
          <w:rFonts w:ascii="Times New Roman" w:hAnsi="Times New Roman" w:cs="Times New Roman"/>
          <w:sz w:val="24"/>
          <w:szCs w:val="24"/>
        </w:rPr>
        <w:t xml:space="preserve">, </w:t>
      </w:r>
      <w:r w:rsidR="00201EB9" w:rsidRPr="004F6B86">
        <w:rPr>
          <w:rFonts w:ascii="Times New Roman" w:hAnsi="Times New Roman" w:cs="Times New Roman"/>
          <w:i/>
          <w:iCs/>
          <w:sz w:val="24"/>
          <w:szCs w:val="24"/>
        </w:rPr>
        <w:t>OC</w:t>
      </w:r>
      <w:r w:rsidR="00201EB9" w:rsidRPr="004F6B86">
        <w:rPr>
          <w:rFonts w:ascii="Times New Roman" w:hAnsi="Times New Roman" w:cs="Times New Roman"/>
          <w:sz w:val="24"/>
          <w:szCs w:val="24"/>
        </w:rPr>
        <w:t xml:space="preserve"> đôi một vuông góc và </w:t>
      </w:r>
      <w:r w:rsidR="00201EB9" w:rsidRPr="004F6B86">
        <w:rPr>
          <w:rFonts w:ascii="Times New Roman" w:hAnsi="Times New Roman" w:cs="Times New Roman"/>
          <w:position w:val="-6"/>
          <w:sz w:val="24"/>
          <w:szCs w:val="24"/>
        </w:rPr>
        <w:object w:dxaOrig="2119" w:dyaOrig="280">
          <v:shape id="_x0000_i1151" type="#_x0000_t75" style="width:104.8pt;height:14.25pt" o:ole="">
            <v:imagedata r:id="rId302" o:title=""/>
          </v:shape>
          <o:OLEObject Type="Embed" ProgID="Equation.3" ShapeID="_x0000_i1151" DrawAspect="Content" ObjectID="_1643789822" r:id="rId303"/>
        </w:object>
      </w:r>
      <w:r w:rsidR="00201EB9" w:rsidRPr="004F6B86">
        <w:rPr>
          <w:rFonts w:ascii="Times New Roman" w:hAnsi="Times New Roman" w:cs="Times New Roman"/>
          <w:sz w:val="24"/>
          <w:szCs w:val="24"/>
        </w:rPr>
        <w:t xml:space="preserve">. Tính thể tích </w:t>
      </w:r>
      <w:r w:rsidR="00201EB9" w:rsidRPr="004F6B8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201EB9" w:rsidRPr="004F6B86">
        <w:rPr>
          <w:rFonts w:ascii="Times New Roman" w:hAnsi="Times New Roman" w:cs="Times New Roman"/>
          <w:sz w:val="24"/>
          <w:szCs w:val="24"/>
        </w:rPr>
        <w:t xml:space="preserve"> của khối tứ diện </w:t>
      </w:r>
      <w:r w:rsidR="00201EB9" w:rsidRPr="004F6B86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52" type="#_x0000_t75" style="width:36.35pt;height:13.55pt" o:ole="">
            <v:imagedata r:id="rId304" o:title=""/>
          </v:shape>
          <o:OLEObject Type="Embed" ProgID="Equation.DSMT4" ShapeID="_x0000_i1152" DrawAspect="Content" ObjectID="_1643789823" r:id="rId305"/>
        </w:object>
      </w:r>
    </w:p>
    <w:p w:rsidR="00201EB9" w:rsidRPr="004F6B86" w:rsidRDefault="00201EB9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900" w:dyaOrig="660">
          <v:shape id="_x0000_i1153" type="#_x0000_t75" style="width:44.9pt;height:32.8pt" o:ole="">
            <v:imagedata r:id="rId306" o:title=""/>
          </v:shape>
          <o:OLEObject Type="Embed" ProgID="Equation.DSMT4" ShapeID="_x0000_i1153" DrawAspect="Content" ObjectID="_1643789824" r:id="rId307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1020" w:dyaOrig="660">
          <v:shape id="_x0000_i1154" type="#_x0000_t75" style="width:50.6pt;height:32.8pt" o:ole="">
            <v:imagedata r:id="rId308" o:title=""/>
          </v:shape>
          <o:OLEObject Type="Embed" ProgID="Equation.DSMT4" ShapeID="_x0000_i1154" DrawAspect="Content" ObjectID="_1643789825" r:id="rId309"/>
        </w:object>
      </w:r>
      <w:r w:rsidRPr="004F6B86">
        <w:rPr>
          <w:rFonts w:ascii="Times New Roman" w:hAnsi="Times New Roman" w:cs="Times New Roman"/>
          <w:position w:val="-24"/>
          <w:sz w:val="24"/>
          <w:szCs w:val="24"/>
          <w:lang w:val="en-US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155" type="#_x0000_t75" style="width:47.75pt;height:15.7pt" o:ole="">
            <v:imagedata r:id="rId310" o:title=""/>
          </v:shape>
          <o:OLEObject Type="Embed" ProgID="Equation.DSMT4" ShapeID="_x0000_i1155" DrawAspect="Content" ObjectID="_1643789826" r:id="rId311"/>
        </w:object>
      </w:r>
      <w:r w:rsidRPr="004F6B86">
        <w:rPr>
          <w:rFonts w:ascii="Times New Roman" w:hAnsi="Times New Roman" w:cs="Times New Roman"/>
          <w:position w:val="-6"/>
          <w:sz w:val="24"/>
          <w:szCs w:val="24"/>
          <w:lang w:val="en-US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920" w:dyaOrig="660">
          <v:shape id="_x0000_i1156" type="#_x0000_t75" style="width:46.35pt;height:32.8pt" o:ole="">
            <v:imagedata r:id="rId312" o:title=""/>
          </v:shape>
          <o:OLEObject Type="Embed" ProgID="Equation.DSMT4" ShapeID="_x0000_i1156" DrawAspect="Content" ObjectID="_1643789827" r:id="rId313"/>
        </w:object>
      </w:r>
    </w:p>
    <w:p w:rsidR="00D81196" w:rsidRPr="004F6B86" w:rsidRDefault="00D8119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12</w:t>
      </w:r>
      <w:r w:rsidR="00AF5190" w:rsidRPr="004F6B8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="003C2D8C" w:rsidRPr="004F6B86">
        <w:rPr>
          <w:rFonts w:ascii="Times New Roman" w:hAnsi="Times New Roman" w:cs="Times New Roman"/>
          <w:b/>
          <w:sz w:val="24"/>
          <w:szCs w:val="24"/>
        </w:rPr>
        <w:t>(Mđ2)</w:t>
      </w:r>
      <w:r w:rsidR="00414A69"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3C2D8C" w:rsidRPr="004F6B86">
        <w:rPr>
          <w:rFonts w:ascii="Times New Roman" w:hAnsi="Times New Roman" w:cs="Times New Roman"/>
          <w:sz w:val="24"/>
          <w:szCs w:val="24"/>
        </w:rPr>
        <w:t>Tổng diện tích các mặt của một hình lập phương bằng 96. Thể tích của khối lậ</w:t>
      </w:r>
      <w:r w:rsidR="00414A69" w:rsidRPr="004F6B86">
        <w:rPr>
          <w:rFonts w:ascii="Times New Roman" w:hAnsi="Times New Roman" w:cs="Times New Roman"/>
          <w:sz w:val="24"/>
          <w:szCs w:val="24"/>
        </w:rPr>
        <w:t xml:space="preserve">p phương đó </w:t>
      </w:r>
      <w:r w:rsidR="00414A69" w:rsidRPr="004F6B86">
        <w:rPr>
          <w:rFonts w:ascii="Times New Roman" w:hAnsi="Times New Roman" w:cs="Times New Roman"/>
          <w:sz w:val="24"/>
          <w:szCs w:val="24"/>
          <w:lang w:val="en-US"/>
        </w:rPr>
        <w:t>bằng</w:t>
      </w:r>
    </w:p>
    <w:p w:rsidR="00D81196" w:rsidRPr="004F6B86" w:rsidRDefault="00D8119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3C2D8C" w:rsidRPr="004F6B86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7" type="#_x0000_t75" style="width:17.8pt;height:13.55pt" o:ole="">
            <v:imagedata r:id="rId314" o:title=""/>
          </v:shape>
          <o:OLEObject Type="Embed" ProgID="Equation.DSMT4" ShapeID="_x0000_i1157" DrawAspect="Content" ObjectID="_1643789828" r:id="rId315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3C2D8C" w:rsidRPr="004F6B86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8" type="#_x0000_t75" style="width:17.8pt;height:13.55pt" o:ole="">
            <v:imagedata r:id="rId316" o:title=""/>
          </v:shape>
          <o:OLEObject Type="Embed" ProgID="Equation.DSMT4" ShapeID="_x0000_i1158" DrawAspect="Content" ObjectID="_1643789829" r:id="rId317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3C2D8C" w:rsidRPr="004F6B86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9" type="#_x0000_t75" style="width:17.8pt;height:13.55pt" o:ole="">
            <v:imagedata r:id="rId318" o:title=""/>
          </v:shape>
          <o:OLEObject Type="Embed" ProgID="Equation.DSMT4" ShapeID="_x0000_i1159" DrawAspect="Content" ObjectID="_1643789830" r:id="rId319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C2D8C" w:rsidRPr="004F6B86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60" type="#_x0000_t75" style="width:17.8pt;height:13.55pt" o:ole="">
            <v:imagedata r:id="rId320" o:title=""/>
          </v:shape>
          <o:OLEObject Type="Embed" ProgID="Equation.DSMT4" ShapeID="_x0000_i1160" DrawAspect="Content" ObjectID="_1643789831" r:id="rId321"/>
        </w:object>
      </w:r>
    </w:p>
    <w:p w:rsidR="00D81196" w:rsidRPr="004F6B86" w:rsidRDefault="00AF5190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13</w:t>
      </w:r>
      <w:r w:rsidRPr="004F6B8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="00D81196"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="001A382F" w:rsidRPr="004F6B86">
        <w:rPr>
          <w:rFonts w:ascii="Times New Roman" w:hAnsi="Times New Roman" w:cs="Times New Roman"/>
          <w:b/>
          <w:sz w:val="24"/>
          <w:szCs w:val="24"/>
        </w:rPr>
        <w:t>(Mđ3)</w:t>
      </w:r>
      <w:r w:rsidR="00C020DA" w:rsidRPr="004F6B86">
        <w:rPr>
          <w:rFonts w:ascii="Times New Roman" w:hAnsi="Times New Roman" w:cs="Times New Roman"/>
          <w:sz w:val="24"/>
          <w:szCs w:val="24"/>
        </w:rPr>
        <w:t xml:space="preserve"> Cho khối lăng trụ </w:t>
      </w:r>
      <w:r w:rsidR="00C020DA" w:rsidRPr="004F6B86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1259" w:dyaOrig="280">
          <v:shape id="_x0000_i1161" type="#_x0000_t75" style="width:62.75pt;height:14.25pt" o:ole="">
            <v:imagedata r:id="rId322" o:title=""/>
          </v:shape>
          <o:OLEObject Type="Embed" ProgID="Equation.3" ShapeID="_x0000_i1161" DrawAspect="Content" ObjectID="_1643789832" r:id="rId323"/>
        </w:object>
      </w:r>
      <w:r w:rsidR="00C020DA" w:rsidRPr="004F6B86">
        <w:rPr>
          <w:rFonts w:ascii="Times New Roman" w:hAnsi="Times New Roman" w:cs="Times New Roman"/>
          <w:sz w:val="24"/>
          <w:szCs w:val="24"/>
        </w:rPr>
        <w:t xml:space="preserve">có thể tích </w:t>
      </w:r>
      <w:r w:rsidR="00414A69" w:rsidRPr="004F6B86">
        <w:rPr>
          <w:rFonts w:ascii="Times New Roman" w:hAnsi="Times New Roman" w:cs="Times New Roman"/>
          <w:position w:val="-6"/>
          <w:sz w:val="24"/>
          <w:szCs w:val="24"/>
        </w:rPr>
        <w:object w:dxaOrig="1100" w:dyaOrig="380">
          <v:shape id="_x0000_i1162" type="#_x0000_t75" style="width:54.2pt;height:19.25pt" o:ole="">
            <v:imagedata r:id="rId324" o:title=""/>
          </v:shape>
          <o:OLEObject Type="Embed" ProgID="Equation.DSMT4" ShapeID="_x0000_i1162" DrawAspect="Content" ObjectID="_1643789833" r:id="rId325"/>
        </w:object>
      </w:r>
      <w:r w:rsidR="00C020DA" w:rsidRPr="004F6B86">
        <w:rPr>
          <w:rFonts w:ascii="Times New Roman" w:hAnsi="Times New Roman" w:cs="Times New Roman"/>
          <w:sz w:val="24"/>
          <w:szCs w:val="24"/>
        </w:rPr>
        <w:t xml:space="preserve"> Biết tam giác </w:t>
      </w:r>
      <w:r w:rsidR="00C020DA" w:rsidRPr="004F6B86">
        <w:rPr>
          <w:rFonts w:ascii="Times New Roman" w:hAnsi="Times New Roman" w:cs="Times New Roman"/>
          <w:i/>
          <w:iCs/>
          <w:sz w:val="24"/>
          <w:szCs w:val="24"/>
        </w:rPr>
        <w:t>A’BC</w:t>
      </w:r>
      <w:r w:rsidR="00C020DA" w:rsidRPr="004F6B86">
        <w:rPr>
          <w:rFonts w:ascii="Times New Roman" w:hAnsi="Times New Roman" w:cs="Times New Roman"/>
          <w:sz w:val="24"/>
          <w:szCs w:val="24"/>
        </w:rPr>
        <w:t xml:space="preserve"> đều và có cạnh bằng </w:t>
      </w:r>
      <w:r w:rsidR="00C020DA" w:rsidRPr="004F6B86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63" type="#_x0000_t75" style="width:17.8pt;height:13.55pt" o:ole="">
            <v:imagedata r:id="rId326" o:title=""/>
          </v:shape>
          <o:OLEObject Type="Embed" ProgID="Equation.DSMT4" ShapeID="_x0000_i1163" DrawAspect="Content" ObjectID="_1643789834" r:id="rId327"/>
        </w:object>
      </w:r>
      <w:r w:rsidR="00C020DA" w:rsidRPr="004F6B86">
        <w:rPr>
          <w:rFonts w:ascii="Times New Roman" w:hAnsi="Times New Roman" w:cs="Times New Roman"/>
          <w:sz w:val="24"/>
          <w:szCs w:val="24"/>
        </w:rPr>
        <w:t xml:space="preserve"> Tính khoảng cách </w:t>
      </w:r>
      <w:r w:rsidR="00C020DA" w:rsidRPr="004F6B86">
        <w:rPr>
          <w:rFonts w:ascii="Times New Roman" w:hAnsi="Times New Roman" w:cs="Times New Roman"/>
          <w:position w:val="-6"/>
          <w:sz w:val="24"/>
          <w:szCs w:val="24"/>
        </w:rPr>
        <w:object w:dxaOrig="220" w:dyaOrig="280">
          <v:shape id="_x0000_i1164" type="#_x0000_t75" style="width:12.1pt;height:14.25pt" o:ole="">
            <v:imagedata r:id="rId328" o:title=""/>
          </v:shape>
          <o:OLEObject Type="Embed" ProgID="Equation.3" ShapeID="_x0000_i1164" DrawAspect="Content" ObjectID="_1643789835" r:id="rId329"/>
        </w:object>
      </w:r>
      <w:r w:rsidR="00C020DA" w:rsidRPr="004F6B86">
        <w:rPr>
          <w:rFonts w:ascii="Times New Roman" w:hAnsi="Times New Roman" w:cs="Times New Roman"/>
          <w:sz w:val="24"/>
          <w:szCs w:val="24"/>
        </w:rPr>
        <w:t xml:space="preserve"> từ </w:t>
      </w:r>
      <w:r w:rsidR="00C020DA" w:rsidRPr="004F6B8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5" type="#_x0000_t75" style="width:12.1pt;height:12.85pt" o:ole="">
            <v:imagedata r:id="rId330" o:title=""/>
          </v:shape>
          <o:OLEObject Type="Embed" ProgID="Equation.3" ShapeID="_x0000_i1165" DrawAspect="Content" ObjectID="_1643789836" r:id="rId331"/>
        </w:object>
      </w:r>
      <w:r w:rsidR="00C020DA" w:rsidRPr="004F6B86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="00C020DA" w:rsidRPr="004F6B86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166" type="#_x0000_t75" style="width:42.75pt;height:16.4pt" o:ole="">
            <v:imagedata r:id="rId332" o:title=""/>
          </v:shape>
          <o:OLEObject Type="Embed" ProgID="Equation.DSMT4" ShapeID="_x0000_i1166" DrawAspect="Content" ObjectID="_1643789837" r:id="rId333"/>
        </w:object>
      </w:r>
    </w:p>
    <w:p w:rsidR="00C020DA" w:rsidRPr="004F6B86" w:rsidRDefault="00D8119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C020DA" w:rsidRPr="004F6B86">
        <w:rPr>
          <w:rFonts w:ascii="Times New Roman" w:hAnsi="Times New Roman" w:cs="Times New Roman"/>
          <w:position w:val="-6"/>
          <w:sz w:val="24"/>
          <w:szCs w:val="24"/>
        </w:rPr>
        <w:object w:dxaOrig="1040" w:dyaOrig="340">
          <v:shape id="_x0000_i1167" type="#_x0000_t75" style="width:52.05pt;height:17.8pt" o:ole="">
            <v:imagedata r:id="rId334" o:title=""/>
          </v:shape>
          <o:OLEObject Type="Embed" ProgID="Equation.DSMT4" ShapeID="_x0000_i1167" DrawAspect="Content" ObjectID="_1643789838" r:id="rId335"/>
        </w:object>
      </w:r>
      <w:r w:rsidRPr="004F6B86">
        <w:rPr>
          <w:rFonts w:ascii="Times New Roman" w:hAnsi="Times New Roman" w:cs="Times New Roman"/>
          <w:position w:val="-6"/>
          <w:sz w:val="24"/>
          <w:szCs w:val="24"/>
          <w:lang w:val="en-US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>B.</w:t>
      </w:r>
      <w:r w:rsidR="00C020DA" w:rsidRPr="004F6B8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020DA" w:rsidRPr="004F6B86">
        <w:rPr>
          <w:rFonts w:ascii="Times New Roman" w:hAnsi="Times New Roman" w:cs="Times New Roman"/>
          <w:position w:val="-6"/>
          <w:sz w:val="24"/>
          <w:szCs w:val="24"/>
        </w:rPr>
        <w:object w:dxaOrig="800" w:dyaOrig="340">
          <v:shape id="_x0000_i1168" type="#_x0000_t75" style="width:40.65pt;height:17.8pt" o:ole="">
            <v:imagedata r:id="rId336" o:title=""/>
          </v:shape>
          <o:OLEObject Type="Embed" ProgID="Equation.DSMT4" ShapeID="_x0000_i1168" DrawAspect="Content" ObjectID="_1643789839" r:id="rId337"/>
        </w:object>
      </w:r>
      <w:r w:rsidRPr="004F6B86">
        <w:rPr>
          <w:rFonts w:ascii="Times New Roman" w:hAnsi="Times New Roman" w:cs="Times New Roman"/>
          <w:position w:val="-6"/>
          <w:sz w:val="24"/>
          <w:szCs w:val="24"/>
          <w:lang w:val="en-US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>C.</w:t>
      </w:r>
      <w:r w:rsidR="00C020DA" w:rsidRPr="004F6B86">
        <w:rPr>
          <w:rFonts w:ascii="Times New Roman" w:hAnsi="Times New Roman" w:cs="Times New Roman"/>
          <w:position w:val="-6"/>
          <w:sz w:val="24"/>
          <w:szCs w:val="24"/>
        </w:rPr>
        <w:object w:dxaOrig="940" w:dyaOrig="340">
          <v:shape id="_x0000_i1169" type="#_x0000_t75" style="width:46.35pt;height:17.8pt" o:ole="">
            <v:imagedata r:id="rId338" o:title=""/>
          </v:shape>
          <o:OLEObject Type="Embed" ProgID="Equation.DSMT4" ShapeID="_x0000_i1169" DrawAspect="Content" ObjectID="_1643789840" r:id="rId339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C020DA" w:rsidRPr="004F6B86">
        <w:rPr>
          <w:rFonts w:ascii="Times New Roman" w:hAnsi="Times New Roman" w:cs="Times New Roman"/>
          <w:position w:val="-6"/>
          <w:sz w:val="24"/>
          <w:szCs w:val="24"/>
        </w:rPr>
        <w:object w:dxaOrig="1060" w:dyaOrig="340">
          <v:shape id="_x0000_i1170" type="#_x0000_t75" style="width:52.75pt;height:17.8pt" o:ole="">
            <v:imagedata r:id="rId340" o:title=""/>
          </v:shape>
          <o:OLEObject Type="Embed" ProgID="Equation.DSMT4" ShapeID="_x0000_i1170" DrawAspect="Content" ObjectID="_1643789841" r:id="rId341"/>
        </w:object>
      </w:r>
    </w:p>
    <w:p w:rsidR="00201EB9" w:rsidRPr="004F6B86" w:rsidRDefault="00D8119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14</w:t>
      </w:r>
      <w:r w:rsidR="00AF5190" w:rsidRPr="004F6B8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="003C2D8C" w:rsidRPr="004F6B86">
        <w:rPr>
          <w:rFonts w:ascii="Times New Roman" w:hAnsi="Times New Roman" w:cs="Times New Roman"/>
          <w:b/>
          <w:sz w:val="24"/>
          <w:szCs w:val="24"/>
        </w:rPr>
        <w:t>(Mđ3)</w:t>
      </w:r>
      <w:r w:rsidR="00201EB9"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="00D577E0" w:rsidRPr="004F6B86">
        <w:rPr>
          <w:rFonts w:ascii="Times New Roman" w:hAnsi="Times New Roman" w:cs="Times New Roman"/>
          <w:sz w:val="24"/>
          <w:szCs w:val="24"/>
        </w:rPr>
        <w:t>Cho h</w:t>
      </w:r>
      <w:r w:rsidR="00D577E0" w:rsidRPr="004F6B86">
        <w:rPr>
          <w:rFonts w:ascii="Times New Roman" w:hAnsi="Times New Roman" w:cs="Times New Roman"/>
          <w:sz w:val="24"/>
          <w:szCs w:val="24"/>
          <w:lang w:val="en-US"/>
        </w:rPr>
        <w:t>ình</w:t>
      </w:r>
      <w:r w:rsidR="00201EB9" w:rsidRPr="004F6B86">
        <w:rPr>
          <w:rFonts w:ascii="Times New Roman" w:hAnsi="Times New Roman" w:cs="Times New Roman"/>
          <w:sz w:val="24"/>
          <w:szCs w:val="24"/>
        </w:rPr>
        <w:t xml:space="preserve"> hộp </w:t>
      </w:r>
      <w:r w:rsidR="00201EB9" w:rsidRPr="004F6B86">
        <w:rPr>
          <w:rFonts w:ascii="Times New Roman" w:hAnsi="Times New Roman" w:cs="Times New Roman"/>
          <w:position w:val="-6"/>
          <w:sz w:val="24"/>
          <w:szCs w:val="24"/>
        </w:rPr>
        <w:object w:dxaOrig="1800" w:dyaOrig="279">
          <v:shape id="_x0000_i1171" type="#_x0000_t75" style="width:89.8pt;height:14.25pt" o:ole="">
            <v:imagedata r:id="rId342" o:title=""/>
          </v:shape>
          <o:OLEObject Type="Embed" ProgID="Equation.DSMT4" ShapeID="_x0000_i1171" DrawAspect="Content" ObjectID="_1643789842" r:id="rId343"/>
        </w:object>
      </w:r>
      <w:r w:rsidR="00201EB9" w:rsidRPr="004F6B86">
        <w:rPr>
          <w:rFonts w:ascii="Times New Roman" w:hAnsi="Times New Roman" w:cs="Times New Roman"/>
          <w:sz w:val="24"/>
          <w:szCs w:val="24"/>
        </w:rPr>
        <w:t xml:space="preserve"> có đáy là hình thoi cạnh </w:t>
      </w:r>
      <w:r w:rsidR="00201EB9" w:rsidRPr="004F6B86">
        <w:rPr>
          <w:rFonts w:ascii="Times New Roman" w:hAnsi="Times New Roman" w:cs="Times New Roman"/>
          <w:position w:val="-10"/>
          <w:sz w:val="24"/>
          <w:szCs w:val="24"/>
        </w:rPr>
        <w:object w:dxaOrig="260" w:dyaOrig="260">
          <v:shape id="_x0000_i1172" type="#_x0000_t75" style="width:12.85pt;height:13.55pt" o:ole="">
            <v:imagedata r:id="rId344" o:title=""/>
          </v:shape>
          <o:OLEObject Type="Embed" ProgID="Equation.DSMT4" ShapeID="_x0000_i1172" DrawAspect="Content" ObjectID="_1643789843" r:id="rId345"/>
        </w:object>
      </w:r>
      <w:r w:rsidR="00201EB9" w:rsidRPr="004F6B86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173" type="#_x0000_t75" style="width:57.05pt;height:17.8pt" o:ole="">
            <v:imagedata r:id="rId346" o:title=""/>
          </v:shape>
          <o:OLEObject Type="Embed" ProgID="Equation.DSMT4" ShapeID="_x0000_i1173" DrawAspect="Content" ObjectID="_1643789844" r:id="rId347"/>
        </w:object>
      </w:r>
      <w:r w:rsidR="00201EB9" w:rsidRPr="004F6B86">
        <w:rPr>
          <w:rFonts w:ascii="Times New Roman" w:hAnsi="Times New Roman" w:cs="Times New Roman"/>
          <w:sz w:val="24"/>
          <w:szCs w:val="24"/>
        </w:rPr>
        <w:t xml:space="preserve"> Khối hộp </w:t>
      </w:r>
      <w:r w:rsidR="00201EB9" w:rsidRPr="004F6B86">
        <w:rPr>
          <w:rFonts w:ascii="Times New Roman" w:hAnsi="Times New Roman" w:cs="Times New Roman"/>
          <w:position w:val="-6"/>
          <w:sz w:val="24"/>
          <w:szCs w:val="24"/>
        </w:rPr>
        <w:object w:dxaOrig="1800" w:dyaOrig="279">
          <v:shape id="_x0000_i1174" type="#_x0000_t75" style="width:89.8pt;height:14.25pt" o:ole="">
            <v:imagedata r:id="rId348" o:title=""/>
          </v:shape>
          <o:OLEObject Type="Embed" ProgID="Equation.DSMT4" ShapeID="_x0000_i1174" DrawAspect="Content" ObjectID="_1643789845" r:id="rId349"/>
        </w:object>
      </w:r>
      <w:r w:rsidR="00201EB9" w:rsidRPr="004F6B86">
        <w:rPr>
          <w:rFonts w:ascii="Times New Roman" w:hAnsi="Times New Roman" w:cs="Times New Roman"/>
          <w:sz w:val="24"/>
          <w:szCs w:val="24"/>
        </w:rPr>
        <w:t xml:space="preserve"> có thể tích bằng </w:t>
      </w:r>
      <w:r w:rsidR="00201EB9" w:rsidRPr="004F6B86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175" type="#_x0000_t75" style="width:14.25pt;height:15.7pt" o:ole="">
            <v:imagedata r:id="rId350" o:title=""/>
          </v:shape>
          <o:OLEObject Type="Embed" ProgID="Equation.DSMT4" ShapeID="_x0000_i1175" DrawAspect="Content" ObjectID="_1643789846" r:id="rId351"/>
        </w:object>
      </w:r>
      <w:r w:rsidR="00201EB9" w:rsidRPr="004F6B86">
        <w:rPr>
          <w:rFonts w:ascii="Times New Roman" w:hAnsi="Times New Roman" w:cs="Times New Roman"/>
          <w:sz w:val="24"/>
          <w:szCs w:val="24"/>
        </w:rPr>
        <w:t xml:space="preserve"> thì chiều cao bằng</w:t>
      </w:r>
    </w:p>
    <w:p w:rsidR="00201EB9" w:rsidRPr="004F6B86" w:rsidRDefault="00201EB9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520" w:dyaOrig="680">
          <v:shape id="_x0000_i1176" type="#_x0000_t75" style="width:25.65pt;height:34.2pt" o:ole="">
            <v:imagedata r:id="rId352" o:title=""/>
          </v:shape>
          <o:OLEObject Type="Embed" ProgID="Equation.DSMT4" ShapeID="_x0000_i1176" DrawAspect="Content" ObjectID="_1643789847" r:id="rId353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>.</w: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520" w:dyaOrig="680">
          <v:shape id="_x0000_i1177" type="#_x0000_t75" style="width:25.65pt;height:34.2pt" o:ole="">
            <v:imagedata r:id="rId354" o:title=""/>
          </v:shape>
          <o:OLEObject Type="Embed" ProgID="Equation.DSMT4" ShapeID="_x0000_i1177" DrawAspect="Content" ObjectID="_1643789848" r:id="rId355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>.</w: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4F6B86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178" type="#_x0000_t75" style="width:9.25pt;height:11.4pt" o:ole="">
            <v:imagedata r:id="rId356" o:title=""/>
          </v:shape>
          <o:OLEObject Type="Embed" ProgID="Equation.DSMT4" ShapeID="_x0000_i1178" DrawAspect="Content" ObjectID="_1643789849" r:id="rId357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>.</w:t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660" w:dyaOrig="680">
          <v:shape id="_x0000_i1179" type="#_x0000_t75" style="width:32.8pt;height:34.2pt" o:ole="">
            <v:imagedata r:id="rId358" o:title=""/>
          </v:shape>
          <o:OLEObject Type="Embed" ProgID="Equation.DSMT4" ShapeID="_x0000_i1179" DrawAspect="Content" ObjectID="_1643789850" r:id="rId359"/>
        </w:object>
      </w:r>
      <w:r w:rsidRPr="004F6B86">
        <w:rPr>
          <w:rFonts w:ascii="Times New Roman" w:hAnsi="Times New Roman" w:cs="Times New Roman"/>
          <w:b/>
          <w:sz w:val="24"/>
          <w:szCs w:val="24"/>
        </w:rPr>
        <w:t>.</w:t>
      </w:r>
    </w:p>
    <w:p w:rsidR="00D81196" w:rsidRPr="004F6B86" w:rsidRDefault="000174C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anchor distT="0" distB="0" distL="114300" distR="114300" simplePos="0" relativeHeight="251646976" behindDoc="0" locked="0" layoutInCell="1" allowOverlap="1">
            <wp:simplePos x="0" y="0"/>
            <wp:positionH relativeFrom="column">
              <wp:posOffset>4978400</wp:posOffset>
            </wp:positionH>
            <wp:positionV relativeFrom="paragraph">
              <wp:posOffset>6350</wp:posOffset>
            </wp:positionV>
            <wp:extent cx="1504950" cy="168592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685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AF5190" w:rsidRPr="004F6B86">
        <w:rPr>
          <w:rFonts w:ascii="Times New Roman" w:hAnsi="Times New Roman" w:cs="Times New Roman"/>
          <w:b/>
          <w:sz w:val="24"/>
          <w:szCs w:val="24"/>
          <w:lang w:val="nl-NL"/>
        </w:rPr>
        <w:t>Câu 15:</w:t>
      </w:r>
      <w:r w:rsidR="00D81196" w:rsidRPr="004F6B86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D81196" w:rsidRPr="004F6B8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C2D8C" w:rsidRPr="004F6B86">
        <w:rPr>
          <w:rFonts w:ascii="Times New Roman" w:hAnsi="Times New Roman" w:cs="Times New Roman"/>
          <w:b/>
          <w:sz w:val="24"/>
          <w:szCs w:val="24"/>
        </w:rPr>
        <w:t>(Mđ3)</w:t>
      </w:r>
      <w:r w:rsidR="00201EB9"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3C2D8C"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Cho hình lăng trụ đứng </w:t>
      </w:r>
      <w:r w:rsidR="003C2D8C" w:rsidRPr="004F6B8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45" w:dyaOrig="285">
          <v:shape id="_x0000_i1180" type="#_x0000_t75" style="width:62.75pt;height:14.25pt" o:ole="">
            <v:imagedata r:id="rId361" o:title=""/>
          </v:shape>
          <o:OLEObject Type="Embed" ProgID="Equation.DSMT4" ShapeID="_x0000_i1180" DrawAspect="Content" ObjectID="_1643789851" r:id="rId362"/>
        </w:object>
      </w:r>
      <w:r w:rsidR="003C2D8C"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có đáy </w:t>
      </w:r>
      <w:r w:rsidR="003C2D8C" w:rsidRPr="004F6B8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55" w:dyaOrig="285">
          <v:shape id="_x0000_i1181" type="#_x0000_t75" style="width:27.8pt;height:14.25pt" o:ole="">
            <v:imagedata r:id="rId363" o:title=""/>
          </v:shape>
          <o:OLEObject Type="Embed" ProgID="Equation.DSMT4" ShapeID="_x0000_i1181" DrawAspect="Content" ObjectID="_1643789852" r:id="rId364"/>
        </w:object>
      </w:r>
      <w:r w:rsidR="003C2D8C"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là tam giác đều cạnh </w:t>
      </w:r>
      <w:r w:rsidR="003C2D8C" w:rsidRPr="004F6B8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>
          <v:shape id="_x0000_i1182" type="#_x0000_t75" style="width:9.25pt;height:12.1pt" o:ole="">
            <v:imagedata r:id="rId365" o:title=""/>
          </v:shape>
          <o:OLEObject Type="Embed" ProgID="Equation.DSMT4" ShapeID="_x0000_i1182" DrawAspect="Content" ObjectID="_1643789853" r:id="rId366"/>
        </w:object>
      </w:r>
      <w:r w:rsidR="003C2D8C"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. Mặt bên </w:t>
      </w:r>
      <w:r w:rsidR="003C2D8C" w:rsidRPr="004F6B8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780" w:dyaOrig="255">
          <v:shape id="_x0000_i1183" type="#_x0000_t75" style="width:39.2pt;height:12.85pt" o:ole="">
            <v:imagedata r:id="rId367" o:title=""/>
          </v:shape>
          <o:OLEObject Type="Embed" ProgID="Equation.DSMT4" ShapeID="_x0000_i1183" DrawAspect="Content" ObjectID="_1643789854" r:id="rId368"/>
        </w:object>
      </w:r>
      <w:r w:rsidR="003C2D8C"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có diện tích bằng </w:t>
      </w:r>
      <w:r w:rsidR="003C2D8C" w:rsidRPr="004F6B86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600" w:dyaOrig="360">
          <v:shape id="_x0000_i1184" type="#_x0000_t75" style="width:29.95pt;height:17.8pt" o:ole="">
            <v:imagedata r:id="rId369" o:title=""/>
          </v:shape>
          <o:OLEObject Type="Embed" ProgID="Equation.DSMT4" ShapeID="_x0000_i1184" DrawAspect="Content" ObjectID="_1643789855" r:id="rId370"/>
        </w:object>
      </w:r>
      <w:r w:rsidR="003C2D8C"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. Gọi </w:t>
      </w:r>
      <w:r w:rsidR="003C2D8C" w:rsidRPr="004F6B8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660" w:dyaOrig="315">
          <v:shape id="_x0000_i1185" type="#_x0000_t75" style="width:32.8pt;height:15.7pt" o:ole="">
            <v:imagedata r:id="rId371" o:title=""/>
          </v:shape>
          <o:OLEObject Type="Embed" ProgID="Equation.DSMT4" ShapeID="_x0000_i1185" DrawAspect="Content" ObjectID="_1643789856" r:id="rId372"/>
        </w:object>
      </w:r>
      <w:r w:rsidR="003C2D8C"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lần lượt là trung điểm của </w:t>
      </w:r>
      <w:r w:rsidR="003C2D8C" w:rsidRPr="004F6B8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60" w:dyaOrig="315">
          <v:shape id="_x0000_i1186" type="#_x0000_t75" style="width:47.75pt;height:15.7pt" o:ole="">
            <v:imagedata r:id="rId373" o:title=""/>
          </v:shape>
          <o:OLEObject Type="Embed" ProgID="Equation.DSMT4" ShapeID="_x0000_i1186" DrawAspect="Content" ObjectID="_1643789857" r:id="rId374"/>
        </w:object>
      </w:r>
      <w:r w:rsidR="00D577E0" w:rsidRPr="004F6B86">
        <w:rPr>
          <w:rFonts w:ascii="Times New Roman" w:hAnsi="Times New Roman" w:cs="Times New Roman"/>
          <w:sz w:val="24"/>
          <w:szCs w:val="24"/>
        </w:rPr>
        <w:t>(</w:t>
      </w:r>
      <w:r w:rsidR="00D577E0" w:rsidRPr="004F6B8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3C2D8C" w:rsidRPr="004F6B86">
        <w:rPr>
          <w:rFonts w:ascii="Times New Roman" w:hAnsi="Times New Roman" w:cs="Times New Roman"/>
          <w:sz w:val="24"/>
          <w:szCs w:val="24"/>
        </w:rPr>
        <w:t>ình vẽ tham khảo)</w:t>
      </w:r>
      <w:r w:rsidR="003C2D8C"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. Gọi </w:t>
      </w:r>
      <w:r w:rsidR="003C2D8C" w:rsidRPr="004F6B86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87" type="#_x0000_t75" style="width:12.1pt;height:17.8pt" o:ole="">
            <v:imagedata r:id="rId375" o:title=""/>
          </v:shape>
          <o:OLEObject Type="Embed" ProgID="Equation.DSMT4" ShapeID="_x0000_i1187" DrawAspect="Content" ObjectID="_1643789858" r:id="rId376"/>
        </w:object>
      </w:r>
      <w:r w:rsidR="00CC6462" w:rsidRPr="004F6B86">
        <w:rPr>
          <w:rFonts w:ascii="Times New Roman" w:hAnsi="Times New Roman" w:cs="Times New Roman"/>
          <w:position w:val="-12"/>
          <w:sz w:val="24"/>
          <w:szCs w:val="24"/>
          <w:lang w:val="en-US"/>
        </w:rPr>
        <w:t xml:space="preserve"> </w:t>
      </w:r>
      <w:r w:rsidR="003C2D8C" w:rsidRPr="004F6B86">
        <w:rPr>
          <w:rFonts w:ascii="Times New Roman" w:hAnsi="Times New Roman" w:cs="Times New Roman"/>
          <w:sz w:val="24"/>
          <w:szCs w:val="24"/>
        </w:rPr>
        <w:t>là thể tích của</w:t>
      </w:r>
      <w:r w:rsidR="003C2D8C"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khối chóp </w:t>
      </w:r>
      <w:r w:rsidR="003C2D8C" w:rsidRPr="004F6B8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20" w:dyaOrig="279">
          <v:shape id="_x0000_i1188" type="#_x0000_t75" style="width:46.35pt;height:13.55pt" o:ole="">
            <v:imagedata r:id="rId377" o:title=""/>
          </v:shape>
          <o:OLEObject Type="Embed" ProgID="Equation.DSMT4" ShapeID="_x0000_i1188" DrawAspect="Content" ObjectID="_1643789859" r:id="rId378"/>
        </w:object>
      </w:r>
      <w:r w:rsidR="003C2D8C"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Tính </w:t>
      </w:r>
      <w:r w:rsidR="00CC6462" w:rsidRPr="004F6B86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300" w:dyaOrig="360">
          <v:shape id="_x0000_i1189" type="#_x0000_t75" style="width:14.95pt;height:17.8pt" o:ole="">
            <v:imagedata r:id="rId379" o:title=""/>
          </v:shape>
          <o:OLEObject Type="Embed" ProgID="Equation.DSMT4" ShapeID="_x0000_i1189" DrawAspect="Content" ObjectID="_1643789860" r:id="rId380"/>
        </w:object>
      </w:r>
    </w:p>
    <w:p w:rsidR="00D81196" w:rsidRPr="004F6B86" w:rsidRDefault="00D8119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="00EA1026" w:rsidRPr="004F6B86">
        <w:rPr>
          <w:rFonts w:ascii="Times New Roman" w:hAnsi="Times New Roman" w:cs="Times New Roman"/>
          <w:b/>
          <w:bCs/>
          <w:position w:val="-24"/>
          <w:sz w:val="24"/>
          <w:szCs w:val="24"/>
          <w:lang w:val="nl-NL"/>
        </w:rPr>
        <w:object w:dxaOrig="940" w:dyaOrig="660">
          <v:shape id="_x0000_i1190" type="#_x0000_t75" style="width:46.35pt;height:34.2pt" o:ole="">
            <v:imagedata r:id="rId381" o:title=""/>
          </v:shape>
          <o:OLEObject Type="Embed" ProgID="Equation.DSMT4" ShapeID="_x0000_i1190" DrawAspect="Content" ObjectID="_1643789861" r:id="rId382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="00EA1026" w:rsidRPr="004F6B86">
        <w:rPr>
          <w:rFonts w:ascii="Times New Roman" w:hAnsi="Times New Roman" w:cs="Times New Roman"/>
          <w:b/>
          <w:bCs/>
          <w:position w:val="-24"/>
          <w:sz w:val="24"/>
          <w:szCs w:val="24"/>
          <w:lang w:val="nl-NL"/>
        </w:rPr>
        <w:object w:dxaOrig="820" w:dyaOrig="660">
          <v:shape id="_x0000_i1191" type="#_x0000_t75" style="width:40.65pt;height:34.2pt" o:ole="">
            <v:imagedata r:id="rId383" o:title=""/>
          </v:shape>
          <o:OLEObject Type="Embed" ProgID="Equation.DSMT4" ShapeID="_x0000_i1191" DrawAspect="Content" ObjectID="_1643789862" r:id="rId384"/>
        </w:object>
      </w:r>
    </w:p>
    <w:p w:rsidR="00D81196" w:rsidRPr="004F6B86" w:rsidRDefault="00D8119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="00EA1026" w:rsidRPr="004F6B86">
        <w:rPr>
          <w:rFonts w:ascii="Times New Roman" w:hAnsi="Times New Roman" w:cs="Times New Roman"/>
          <w:b/>
          <w:bCs/>
          <w:position w:val="-24"/>
          <w:sz w:val="24"/>
          <w:szCs w:val="24"/>
          <w:lang w:val="nl-NL"/>
        </w:rPr>
        <w:object w:dxaOrig="940" w:dyaOrig="660">
          <v:shape id="_x0000_i1192" type="#_x0000_t75" style="width:46.35pt;height:34.2pt" o:ole="">
            <v:imagedata r:id="rId385" o:title=""/>
          </v:shape>
          <o:OLEObject Type="Embed" ProgID="Equation.DSMT4" ShapeID="_x0000_i1192" DrawAspect="Content" ObjectID="_1643789863" r:id="rId386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D. </w:t>
      </w:r>
      <w:r w:rsidR="00EA1026" w:rsidRPr="004F6B86">
        <w:rPr>
          <w:rFonts w:ascii="Times New Roman" w:hAnsi="Times New Roman" w:cs="Times New Roman"/>
          <w:b/>
          <w:bCs/>
          <w:position w:val="-24"/>
          <w:sz w:val="24"/>
          <w:szCs w:val="24"/>
          <w:lang w:val="nl-NL"/>
        </w:rPr>
        <w:object w:dxaOrig="940" w:dyaOrig="660">
          <v:shape id="_x0000_i1193" type="#_x0000_t75" style="width:46.35pt;height:34.2pt" o:ole="">
            <v:imagedata r:id="rId387" o:title=""/>
          </v:shape>
          <o:OLEObject Type="Embed" ProgID="Equation.DSMT4" ShapeID="_x0000_i1193" DrawAspect="Content" ObjectID="_1643789864" r:id="rId388"/>
        </w:object>
      </w:r>
    </w:p>
    <w:p w:rsidR="00D81196" w:rsidRPr="004F6B86" w:rsidRDefault="00D81196" w:rsidP="009E2C99">
      <w:pPr>
        <w:spacing w:after="0" w:line="240" w:lineRule="auto"/>
        <w:ind w:left="992"/>
        <w:rPr>
          <w:rFonts w:ascii="Times New Roman" w:hAnsi="Times New Roman" w:cs="Times New Roman"/>
          <w:noProof/>
          <w:sz w:val="24"/>
          <w:szCs w:val="24"/>
          <w:lang w:val="en-US" w:eastAsia="vi-VN"/>
        </w:rPr>
      </w:pPr>
    </w:p>
    <w:p w:rsidR="00000866" w:rsidRPr="004F6B86" w:rsidRDefault="00000866" w:rsidP="00000866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Gợi ý giải các câu hỏi mức 3:</w:t>
      </w:r>
    </w:p>
    <w:p w:rsidR="00DA513B" w:rsidRPr="004F6B86" w:rsidRDefault="00DA513B" w:rsidP="009E2C9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Câu 13: </w:t>
      </w:r>
      <w:r w:rsidRPr="004F6B86">
        <w:rPr>
          <w:rFonts w:ascii="Times New Roman" w:hAnsi="Times New Roman" w:cs="Times New Roman"/>
          <w:sz w:val="24"/>
          <w:szCs w:val="24"/>
          <w:lang w:val="en-US"/>
        </w:rPr>
        <w:t xml:space="preserve">Ta có </w:t>
      </w:r>
      <w:r w:rsidRPr="004F6B86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4099" w:dyaOrig="660">
          <v:shape id="_x0000_i1194" type="#_x0000_t75" style="width:204.6pt;height:32.8pt" o:ole="">
            <v:imagedata r:id="rId389" o:title=""/>
          </v:shape>
          <o:OLEObject Type="Embed" ProgID="Equation.DSMT4" ShapeID="_x0000_i1194" DrawAspect="Content" ObjectID="_1643789865" r:id="rId390"/>
        </w:object>
      </w:r>
      <w:r w:rsidRPr="004F6B8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DA513B" w:rsidRPr="004F6B86" w:rsidRDefault="00DA513B" w:rsidP="009E2C9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en-US"/>
        </w:rPr>
        <w:t>Câu 14:</w:t>
      </w:r>
      <w:r w:rsidRPr="004F6B8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01EB9" w:rsidRPr="004F6B86">
        <w:rPr>
          <w:rFonts w:ascii="Times New Roman" w:hAnsi="Times New Roman" w:cs="Times New Roman"/>
          <w:position w:val="-24"/>
          <w:sz w:val="24"/>
          <w:szCs w:val="24"/>
        </w:rPr>
        <w:object w:dxaOrig="4099" w:dyaOrig="660">
          <v:shape id="_x0000_i1195" type="#_x0000_t75" style="width:203.15pt;height:34.2pt" o:ole="">
            <v:imagedata r:id="rId391" o:title=""/>
          </v:shape>
          <o:OLEObject Type="Embed" ProgID="Equation.DSMT4" ShapeID="_x0000_i1195" DrawAspect="Content" ObjectID="_1643789866" r:id="rId392"/>
        </w:object>
      </w:r>
    </w:p>
    <w:p w:rsidR="00CC6462" w:rsidRPr="004F6B86" w:rsidRDefault="00CC6462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en-US"/>
        </w:rPr>
        <w:t xml:space="preserve">Câu 15: </w:t>
      </w:r>
      <w:r w:rsidR="00EA1026" w:rsidRPr="004F6B86">
        <w:rPr>
          <w:rFonts w:ascii="Times New Roman" w:hAnsi="Times New Roman" w:cs="Times New Roman"/>
          <w:position w:val="-24"/>
          <w:sz w:val="24"/>
          <w:szCs w:val="24"/>
          <w:lang w:val="nl-NL"/>
        </w:rPr>
        <w:t xml:space="preserve"> </w:t>
      </w:r>
      <w:r w:rsidR="00EA1026"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="00EA1026" w:rsidRPr="004F6B8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196" type="#_x0000_t75" style="width:12.1pt;height:13.55pt" o:ole="">
            <v:imagedata r:id="rId393" o:title=""/>
          </v:shape>
          <o:OLEObject Type="Embed" ProgID="Equation.DSMT4" ShapeID="_x0000_i1196" DrawAspect="Content" ObjectID="_1643789867" r:id="rId394"/>
        </w:object>
      </w:r>
      <w:r w:rsidR="00EA1026"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là thể tích của khối lăng trụ </w:t>
      </w:r>
      <w:r w:rsidR="00F564E9" w:rsidRPr="004F6B8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40" w:dyaOrig="279">
          <v:shape id="_x0000_i1197" type="#_x0000_t75" style="width:62pt;height:14.25pt" o:ole="">
            <v:imagedata r:id="rId395" o:title=""/>
          </v:shape>
          <o:OLEObject Type="Embed" ProgID="Equation.DSMT4" ShapeID="_x0000_i1197" DrawAspect="Content" ObjectID="_1643789868" r:id="rId396"/>
        </w:object>
      </w:r>
      <w:r w:rsidR="00F564E9"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thì</w:t>
      </w:r>
      <w:r w:rsidR="00201EB9" w:rsidRPr="004F6B86">
        <w:rPr>
          <w:rFonts w:ascii="Times New Roman" w:hAnsi="Times New Roman" w:cs="Times New Roman"/>
          <w:position w:val="-24"/>
          <w:sz w:val="24"/>
          <w:szCs w:val="24"/>
          <w:lang w:val="nl-NL"/>
        </w:rPr>
        <w:t xml:space="preserve"> </w:t>
      </w:r>
      <w:r w:rsidR="00F564E9" w:rsidRPr="004F6B86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520" w:dyaOrig="400">
          <v:shape id="_x0000_i1198" type="#_x0000_t75" style="width:76.3pt;height:19.95pt" o:ole="">
            <v:imagedata r:id="rId397" o:title=""/>
          </v:shape>
          <o:OLEObject Type="Embed" ProgID="Equation.DSMT4" ShapeID="_x0000_i1198" DrawAspect="Content" ObjectID="_1643789869" r:id="rId398"/>
        </w:object>
      </w:r>
      <w:r w:rsidR="00201EB9" w:rsidRPr="004F6B86">
        <w:rPr>
          <w:rFonts w:ascii="Times New Roman" w:hAnsi="Times New Roman" w:cs="Times New Roman"/>
          <w:position w:val="-24"/>
          <w:sz w:val="24"/>
          <w:szCs w:val="24"/>
          <w:lang w:val="nl-NL"/>
        </w:rPr>
        <w:t xml:space="preserve">  </w:t>
      </w:r>
      <w:r w:rsidR="00F564E9" w:rsidRPr="004F6B86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440" w:dyaOrig="660">
          <v:shape id="_x0000_i1199" type="#_x0000_t75" style="width:1in;height:32.8pt" o:ole="">
            <v:imagedata r:id="rId399" o:title=""/>
          </v:shape>
          <o:OLEObject Type="Embed" ProgID="Equation.DSMT4" ShapeID="_x0000_i1199" DrawAspect="Content" ObjectID="_1643789870" r:id="rId400"/>
        </w:object>
      </w:r>
      <w:r w:rsidR="00F564E9" w:rsidRPr="004F6B86">
        <w:rPr>
          <w:rFonts w:ascii="Times New Roman" w:hAnsi="Times New Roman" w:cs="Times New Roman"/>
          <w:sz w:val="24"/>
          <w:szCs w:val="24"/>
          <w:lang w:val="en-US"/>
        </w:rPr>
        <w:t xml:space="preserve"> và </w:t>
      </w:r>
      <w:r w:rsidR="00F564E9" w:rsidRPr="004F6B86">
        <w:rPr>
          <w:rFonts w:ascii="Times New Roman" w:hAnsi="Times New Roman" w:cs="Times New Roman"/>
          <w:position w:val="-24"/>
          <w:sz w:val="24"/>
          <w:szCs w:val="24"/>
        </w:rPr>
        <w:object w:dxaOrig="1380" w:dyaOrig="660">
          <v:shape id="_x0000_i1200" type="#_x0000_t75" style="width:69.15pt;height:32.8pt" o:ole="">
            <v:imagedata r:id="rId401" o:title=""/>
          </v:shape>
          <o:OLEObject Type="Embed" ProgID="Equation.DSMT4" ShapeID="_x0000_i1200" DrawAspect="Content" ObjectID="_1643789871" r:id="rId402"/>
        </w:object>
      </w:r>
      <w:r w:rsidR="002148AD" w:rsidRPr="004F6B86">
        <w:rPr>
          <w:rFonts w:ascii="Times New Roman" w:hAnsi="Times New Roman" w:cs="Times New Roman"/>
          <w:sz w:val="24"/>
          <w:szCs w:val="24"/>
          <w:lang w:val="en-US"/>
        </w:rPr>
        <w:t xml:space="preserve">, Từ đó tính </w:t>
      </w:r>
      <w:r w:rsidR="002148AD" w:rsidRPr="004F6B86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20" w:dyaOrig="400">
          <v:shape id="_x0000_i1201" type="#_x0000_t75" style="width:15.7pt;height:19.95pt" o:ole="">
            <v:imagedata r:id="rId403" o:title=""/>
          </v:shape>
          <o:OLEObject Type="Embed" ProgID="Equation.DSMT4" ShapeID="_x0000_i1201" DrawAspect="Content" ObjectID="_1643789872" r:id="rId404"/>
        </w:object>
      </w:r>
    </w:p>
    <w:p w:rsidR="000174C6" w:rsidRPr="004F6B86" w:rsidRDefault="000174C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BE776C" w:rsidRDefault="00BE776C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E776C" w:rsidRDefault="00BE776C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E776C" w:rsidRDefault="00BE776C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E776C" w:rsidRDefault="00BE776C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E776C" w:rsidRDefault="00BE776C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E776C" w:rsidRDefault="00BE776C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174C6" w:rsidRPr="004F6B86" w:rsidRDefault="000174C6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lastRenderedPageBreak/>
        <w:t>Chương II: MẶT TRÒN XOAY</w:t>
      </w:r>
    </w:p>
    <w:p w:rsidR="000174C6" w:rsidRPr="004F6B86" w:rsidRDefault="000174C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>Câu 1:</w:t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4F6B8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(Mđ1) 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Cho một mặt cầu có diện tích là </w:t>
      </w:r>
      <w:r w:rsidRPr="004F6B8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79" w:dyaOrig="320">
          <v:shape id="_x0000_i1202" type="#_x0000_t75" style="width:14.25pt;height:16.4pt" o:ole="">
            <v:imagedata r:id="rId405" o:title=""/>
          </v:shape>
          <o:OLEObject Type="Embed" ProgID="Equation.DSMT4" ShapeID="_x0000_i1202" DrawAspect="Content" ObjectID="_1643789873" r:id="rId406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thể tích khối cầu đó là </w:t>
      </w:r>
      <w:r w:rsidRPr="004F6B8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79" w:dyaOrig="279">
          <v:shape id="_x0000_i1203" type="#_x0000_t75" style="width:14.25pt;height:13.55pt" o:ole="">
            <v:imagedata r:id="rId407" o:title=""/>
          </v:shape>
          <o:OLEObject Type="Embed" ProgID="Equation.DSMT4" ShapeID="_x0000_i1203" DrawAspect="Content" ObjectID="_1643789874" r:id="rId408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Tính bán kính </w:t>
      </w:r>
      <w:r w:rsidRPr="004F6B8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40">
          <v:shape id="_x0000_i1204" type="#_x0000_t75" style="width:12.1pt;height:12.1pt" o:ole="">
            <v:imagedata r:id="rId409" o:title=""/>
          </v:shape>
          <o:OLEObject Type="Embed" ProgID="Equation.DSMT4" ShapeID="_x0000_i1204" DrawAspect="Content" ObjectID="_1643789875" r:id="rId410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của mặt cầu theo </w:t>
      </w:r>
      <w:r w:rsidRPr="004F6B86">
        <w:rPr>
          <w:rFonts w:ascii="Times New Roman" w:hAnsi="Times New Roman" w:cs="Times New Roman"/>
          <w:i/>
          <w:sz w:val="24"/>
          <w:szCs w:val="24"/>
          <w:lang w:val="nl-NL"/>
        </w:rPr>
        <w:t>S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4F6B86">
        <w:rPr>
          <w:rFonts w:ascii="Times New Roman" w:hAnsi="Times New Roman" w:cs="Times New Roman"/>
          <w:i/>
          <w:sz w:val="24"/>
          <w:szCs w:val="24"/>
          <w:lang w:val="nl-NL"/>
        </w:rPr>
        <w:t>V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0174C6" w:rsidRPr="004F6B86" w:rsidRDefault="000174C6" w:rsidP="009E2C99">
      <w:pPr>
        <w:pStyle w:val="oancuaDanhsac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205" type="#_x0000_t75" style="width:42.05pt;height:30.65pt" o:ole="">
            <v:imagedata r:id="rId411" o:title=""/>
          </v:shape>
          <o:OLEObject Type="Embed" ProgID="Equation.DSMT4" ShapeID="_x0000_i1205" DrawAspect="Content" ObjectID="_1643789876" r:id="rId412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206" type="#_x0000_t75" style="width:42.05pt;height:30.65pt" o:ole="">
            <v:imagedata r:id="rId413" o:title=""/>
          </v:shape>
          <o:OLEObject Type="Embed" ProgID="Equation.DSMT4" ShapeID="_x0000_i1206" DrawAspect="Content" ObjectID="_1643789877" r:id="rId414"/>
        </w:objec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207" type="#_x0000_t75" style="width:42.75pt;height:30.65pt" o:ole="">
            <v:imagedata r:id="rId415" o:title=""/>
          </v:shape>
          <o:OLEObject Type="Embed" ProgID="Equation.DSMT4" ShapeID="_x0000_i1207" DrawAspect="Content" ObjectID="_1643789878" r:id="rId416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208" type="#_x0000_t75" style="width:42.05pt;height:30.65pt" o:ole="">
            <v:imagedata r:id="rId417" o:title=""/>
          </v:shape>
          <o:OLEObject Type="Embed" ProgID="Equation.DSMT4" ShapeID="_x0000_i1208" DrawAspect="Content" ObjectID="_1643789879" r:id="rId418"/>
        </w:object>
      </w:r>
    </w:p>
    <w:p w:rsidR="000174C6" w:rsidRPr="004F6B86" w:rsidRDefault="000174C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2:</w:t>
      </w:r>
      <w:r w:rsidRPr="004F6B86">
        <w:rPr>
          <w:rFonts w:ascii="Times New Roman" w:hAnsi="Times New Roman" w:cs="Times New Roman"/>
          <w:b/>
          <w:sz w:val="24"/>
          <w:szCs w:val="24"/>
        </w:rPr>
        <w:tab/>
      </w:r>
      <w:r w:rsidRPr="004F6B8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(Mđ1) </w:t>
      </w:r>
      <w:r w:rsidRPr="004F6B86">
        <w:rPr>
          <w:rFonts w:ascii="Times New Roman" w:hAnsi="Times New Roman" w:cs="Times New Roman"/>
          <w:sz w:val="24"/>
          <w:szCs w:val="24"/>
        </w:rPr>
        <w:t xml:space="preserve">Tính diện tích xung quanh của hình trụ biết hình trụ có bán kính đáy </w:t>
      </w:r>
      <w:r w:rsidRPr="004F6B8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>
          <v:shape id="_x0000_i1209" type="#_x0000_t75" style="width:10pt;height:11.4pt" o:ole="">
            <v:imagedata r:id="rId419" o:title=""/>
          </v:shape>
          <o:OLEObject Type="Embed" ProgID="Equation.DSMT4" ShapeID="_x0000_i1209" DrawAspect="Content" ObjectID="_1643789880" r:id="rId420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 và chiều cao là </w:t>
      </w:r>
      <w:r w:rsidRPr="004F6B86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520" w:dyaOrig="360">
          <v:shape id="_x0000_i1210" type="#_x0000_t75" style="width:25.65pt;height:17.8pt" o:ole="">
            <v:imagedata r:id="rId421" o:title=""/>
          </v:shape>
          <o:OLEObject Type="Embed" ProgID="Equation.DSMT4" ShapeID="_x0000_i1210" DrawAspect="Content" ObjectID="_1643789881" r:id="rId422"/>
        </w:object>
      </w:r>
    </w:p>
    <w:p w:rsidR="000174C6" w:rsidRPr="004F6B86" w:rsidRDefault="000174C6" w:rsidP="009E2C99">
      <w:pPr>
        <w:pStyle w:val="oancuaDanhsac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211" type="#_x0000_t75" style="width:30.65pt;height:15.7pt" o:ole="">
            <v:imagedata r:id="rId423" o:title=""/>
          </v:shape>
          <o:OLEObject Type="Embed" ProgID="Equation.DSMT4" ShapeID="_x0000_i1211" DrawAspect="Content" ObjectID="_1643789882" r:id="rId424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F6B86">
        <w:rPr>
          <w:rFonts w:ascii="Times New Roman" w:hAnsi="Times New Roman" w:cs="Times New Roman"/>
          <w:position w:val="-8"/>
          <w:sz w:val="24"/>
          <w:szCs w:val="24"/>
        </w:rPr>
        <w:object w:dxaOrig="900" w:dyaOrig="360">
          <v:shape id="_x0000_i1212" type="#_x0000_t75" style="width:45.6pt;height:17.8pt" o:ole="">
            <v:imagedata r:id="rId425" o:title=""/>
          </v:shape>
          <o:OLEObject Type="Embed" ProgID="Equation.DSMT4" ShapeID="_x0000_i1212" DrawAspect="Content" ObjectID="_1643789883" r:id="rId426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499" w:dyaOrig="320">
          <v:shape id="_x0000_i1213" type="#_x0000_t75" style="width:24.25pt;height:15.7pt" o:ole="">
            <v:imagedata r:id="rId427" o:title=""/>
          </v:shape>
          <o:OLEObject Type="Embed" ProgID="Equation.DSMT4" ShapeID="_x0000_i1213" DrawAspect="Content" ObjectID="_1643789884" r:id="rId428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F6B86">
        <w:rPr>
          <w:rFonts w:ascii="Times New Roman" w:hAnsi="Times New Roman" w:cs="Times New Roman"/>
          <w:position w:val="-8"/>
          <w:sz w:val="24"/>
          <w:szCs w:val="24"/>
        </w:rPr>
        <w:object w:dxaOrig="780" w:dyaOrig="360">
          <v:shape id="_x0000_i1214" type="#_x0000_t75" style="width:39.2pt;height:17.8pt" o:ole="">
            <v:imagedata r:id="rId429" o:title=""/>
          </v:shape>
          <o:OLEObject Type="Embed" ProgID="Equation.DSMT4" ShapeID="_x0000_i1214" DrawAspect="Content" ObjectID="_1643789885" r:id="rId430"/>
        </w:object>
      </w:r>
    </w:p>
    <w:p w:rsidR="000174C6" w:rsidRPr="004F6B86" w:rsidRDefault="000174C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3:</w:t>
      </w:r>
      <w:r w:rsidRPr="004F6B86">
        <w:rPr>
          <w:rFonts w:ascii="Times New Roman" w:hAnsi="Times New Roman" w:cs="Times New Roman"/>
          <w:b/>
          <w:sz w:val="24"/>
          <w:szCs w:val="24"/>
        </w:rPr>
        <w:tab/>
      </w:r>
      <w:r w:rsidRPr="004F6B8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(Mđ1) 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Một hình trụ có bán kính đáy </w:t>
      </w:r>
      <w:r w:rsidRPr="004F6B8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60" w:dyaOrig="260">
          <v:shape id="_x0000_i1215" type="#_x0000_t75" style="width:12.85pt;height:13.55pt" o:ole="">
            <v:imagedata r:id="rId431" o:title=""/>
          </v:shape>
          <o:OLEObject Type="Embed" ProgID="Equation.DSMT4" ShapeID="_x0000_i1215" DrawAspect="Content" ObjectID="_1643789886" r:id="rId432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có thiết diện qua trục là một hình vuông. Tính diện tích xung quanh của hình trụ.</w:t>
      </w:r>
    </w:p>
    <w:p w:rsidR="000174C6" w:rsidRPr="004F6B86" w:rsidRDefault="000174C6" w:rsidP="009E2C99">
      <w:pPr>
        <w:pStyle w:val="oancuaDanhsac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499" w:dyaOrig="320">
          <v:shape id="_x0000_i1216" type="#_x0000_t75" style="width:24.95pt;height:15.7pt" o:ole="">
            <v:imagedata r:id="rId433" o:title=""/>
          </v:shape>
          <o:OLEObject Type="Embed" ProgID="Equation.DSMT4" ShapeID="_x0000_i1216" DrawAspect="Content" ObjectID="_1643789887" r:id="rId434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217" type="#_x0000_t75" style="width:30.65pt;height:15.7pt" o:ole="">
            <v:imagedata r:id="rId435" o:title=""/>
          </v:shape>
          <o:OLEObject Type="Embed" ProgID="Equation.DSMT4" ShapeID="_x0000_i1217" DrawAspect="Content" ObjectID="_1643789888" r:id="rId436"/>
        </w:objec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600" w:dyaOrig="320">
          <v:shape id="_x0000_i1218" type="#_x0000_t75" style="width:29.95pt;height:15.7pt" o:ole="">
            <v:imagedata r:id="rId437" o:title=""/>
          </v:shape>
          <o:OLEObject Type="Embed" ProgID="Equation.DSMT4" ShapeID="_x0000_i1218" DrawAspect="Content" ObjectID="_1643789889" r:id="rId438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219" type="#_x0000_t75" style="width:30.65pt;height:15.7pt" o:ole="">
            <v:imagedata r:id="rId439" o:title=""/>
          </v:shape>
          <o:OLEObject Type="Embed" ProgID="Equation.DSMT4" ShapeID="_x0000_i1219" DrawAspect="Content" ObjectID="_1643789890" r:id="rId440"/>
        </w:object>
      </w:r>
    </w:p>
    <w:p w:rsidR="000174C6" w:rsidRPr="004F6B86" w:rsidRDefault="000174C6" w:rsidP="009E2C99">
      <w:pPr>
        <w:pStyle w:val="oancuaDanhsach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>Câu 4:</w:t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 (Mđ1) 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>Mặt phẳng chứa trục của một hình nón cắt hình nón theo thiết diện là</w:t>
      </w:r>
    </w:p>
    <w:p w:rsidR="000174C6" w:rsidRPr="004F6B86" w:rsidRDefault="000174C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>một hình chữ nhật.</w:t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F6B86">
        <w:rPr>
          <w:rFonts w:ascii="Times New Roman" w:hAnsi="Times New Roman" w:cs="Times New Roman"/>
          <w:sz w:val="24"/>
          <w:szCs w:val="24"/>
        </w:rPr>
        <w:t>một tam giác cân.</w:t>
      </w:r>
    </w:p>
    <w:p w:rsidR="000174C6" w:rsidRPr="004F6B86" w:rsidRDefault="000174C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F6B86">
        <w:rPr>
          <w:rFonts w:ascii="Times New Roman" w:hAnsi="Times New Roman" w:cs="Times New Roman"/>
          <w:sz w:val="24"/>
          <w:szCs w:val="24"/>
        </w:rPr>
        <w:t>một đường elip.</w:t>
      </w:r>
      <w:r w:rsidRPr="004F6B86">
        <w:rPr>
          <w:rFonts w:ascii="Times New Roman" w:hAnsi="Times New Roman" w:cs="Times New Roman"/>
          <w:b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4F6B86">
        <w:rPr>
          <w:rFonts w:ascii="Times New Roman" w:hAnsi="Times New Roman" w:cs="Times New Roman"/>
          <w:sz w:val="24"/>
          <w:szCs w:val="24"/>
        </w:rPr>
        <w:t>một đường tròn.</w:t>
      </w:r>
    </w:p>
    <w:p w:rsidR="000174C6" w:rsidRPr="004F6B86" w:rsidRDefault="000174C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>Câu 5:</w:t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4F6B8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(Mđ1) 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Tính diện tích của mặt cầu có đường kính bằng </w:t>
      </w:r>
      <w:r w:rsidRPr="004F6B86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520" w:dyaOrig="360">
          <v:shape id="_x0000_i1220" type="#_x0000_t75" style="width:25.65pt;height:17.8pt" o:ole="">
            <v:imagedata r:id="rId441" o:title=""/>
          </v:shape>
          <o:OLEObject Type="Embed" ProgID="Equation.DSMT4" ShapeID="_x0000_i1220" DrawAspect="Content" ObjectID="_1643789891" r:id="rId442"/>
        </w:object>
      </w:r>
    </w:p>
    <w:p w:rsidR="000174C6" w:rsidRPr="004F6B86" w:rsidRDefault="000174C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4F6B8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80" w:dyaOrig="279">
          <v:shape id="_x0000_i1221" type="#_x0000_t75" style="width:24.25pt;height:14.25pt" o:ole="">
            <v:imagedata r:id="rId443" o:title=""/>
          </v:shape>
          <o:OLEObject Type="Embed" ProgID="Equation.DSMT4" ShapeID="_x0000_i1221" DrawAspect="Content" ObjectID="_1643789892" r:id="rId444"/>
        </w:object>
      </w:r>
      <w:r w:rsidRPr="004F6B86">
        <w:rPr>
          <w:rFonts w:ascii="Times New Roman" w:hAnsi="Times New Roman" w:cs="Times New Roman"/>
          <w:noProof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4F6B8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340" w:dyaOrig="279">
          <v:shape id="_x0000_i1222" type="#_x0000_t75" style="width:17.1pt;height:14.25pt" o:ole="">
            <v:imagedata r:id="rId445" o:title=""/>
          </v:shape>
          <o:OLEObject Type="Embed" ProgID="Equation.DSMT4" ShapeID="_x0000_i1222" DrawAspect="Content" ObjectID="_1643789893" r:id="rId446"/>
        </w:object>
      </w:r>
      <w:r w:rsidRPr="004F6B86">
        <w:rPr>
          <w:rFonts w:ascii="Times New Roman" w:hAnsi="Times New Roman" w:cs="Times New Roman"/>
          <w:noProof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4F6B8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279">
          <v:shape id="_x0000_i1223" type="#_x0000_t75" style="width:24.95pt;height:14.25pt" o:ole="">
            <v:imagedata r:id="rId447" o:title=""/>
          </v:shape>
          <o:OLEObject Type="Embed" ProgID="Equation.DSMT4" ShapeID="_x0000_i1223" DrawAspect="Content" ObjectID="_1643789894" r:id="rId448"/>
        </w:object>
      </w:r>
      <w:r w:rsidRPr="004F6B86">
        <w:rPr>
          <w:rFonts w:ascii="Times New Roman" w:hAnsi="Times New Roman" w:cs="Times New Roman"/>
          <w:noProof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4F6B8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360" w:dyaOrig="279">
          <v:shape id="_x0000_i1224" type="#_x0000_t75" style="width:17.8pt;height:14.25pt" o:ole="">
            <v:imagedata r:id="rId449" o:title=""/>
          </v:shape>
          <o:OLEObject Type="Embed" ProgID="Equation.DSMT4" ShapeID="_x0000_i1224" DrawAspect="Content" ObjectID="_1643789895" r:id="rId450"/>
        </w:object>
      </w:r>
    </w:p>
    <w:p w:rsidR="000174C6" w:rsidRPr="004F6B86" w:rsidRDefault="000174C6" w:rsidP="009E2C99">
      <w:pPr>
        <w:pStyle w:val="KhngDncch"/>
        <w:tabs>
          <w:tab w:val="left" w:pos="992"/>
        </w:tabs>
        <w:ind w:left="992" w:hanging="992"/>
        <w:jc w:val="both"/>
        <w:rPr>
          <w:rFonts w:ascii="Times New Roman" w:hAnsi="Times New Roman"/>
          <w:sz w:val="24"/>
          <w:szCs w:val="24"/>
          <w:lang w:val="vi-VN"/>
        </w:rPr>
      </w:pPr>
      <w:r w:rsidRPr="004F6B86">
        <w:rPr>
          <w:rFonts w:ascii="Times New Roman" w:hAnsi="Times New Roman"/>
          <w:b/>
          <w:sz w:val="24"/>
          <w:szCs w:val="24"/>
          <w:lang w:val="vi-VN"/>
        </w:rPr>
        <w:t>Câu 6:</w:t>
      </w:r>
      <w:r w:rsidRPr="004F6B86">
        <w:rPr>
          <w:rFonts w:ascii="Times New Roman" w:hAnsi="Times New Roman"/>
          <w:b/>
          <w:sz w:val="24"/>
          <w:szCs w:val="24"/>
          <w:lang w:val="vi-VN"/>
        </w:rPr>
        <w:tab/>
      </w:r>
      <w:r w:rsidRPr="004F6B86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(Mđ1) </w:t>
      </w:r>
      <w:r w:rsidRPr="004F6B86">
        <w:rPr>
          <w:rFonts w:ascii="Times New Roman" w:hAnsi="Times New Roman"/>
          <w:sz w:val="24"/>
          <w:szCs w:val="24"/>
          <w:lang w:val="vi-VN"/>
        </w:rPr>
        <w:t xml:space="preserve">Trong không gian cho hình nón có đỉnh là </w:t>
      </w:r>
      <w:r w:rsidRPr="004F6B86">
        <w:rPr>
          <w:rFonts w:ascii="Times New Roman" w:hAnsi="Times New Roman"/>
          <w:i/>
          <w:sz w:val="24"/>
          <w:szCs w:val="24"/>
          <w:lang w:val="vi-VN"/>
        </w:rPr>
        <w:t>S</w:t>
      </w:r>
      <w:r w:rsidRPr="004F6B86">
        <w:rPr>
          <w:rFonts w:ascii="Times New Roman" w:hAnsi="Times New Roman"/>
          <w:sz w:val="24"/>
          <w:szCs w:val="24"/>
          <w:lang w:val="nl-NL"/>
        </w:rPr>
        <w:t xml:space="preserve"> có</w:t>
      </w:r>
      <w:r w:rsidRPr="004F6B86">
        <w:rPr>
          <w:rFonts w:ascii="Times New Roman" w:hAnsi="Times New Roman"/>
          <w:sz w:val="24"/>
          <w:szCs w:val="24"/>
          <w:lang w:val="vi-VN"/>
        </w:rPr>
        <w:t xml:space="preserve"> mặt đáy là hình tròn tâm </w:t>
      </w:r>
      <w:r w:rsidRPr="004F6B86">
        <w:rPr>
          <w:rFonts w:ascii="Times New Roman" w:hAnsi="Times New Roman"/>
          <w:i/>
          <w:sz w:val="24"/>
          <w:szCs w:val="24"/>
          <w:lang w:val="vi-VN"/>
        </w:rPr>
        <w:t>O</w:t>
      </w:r>
      <w:r w:rsidRPr="004F6B86">
        <w:rPr>
          <w:rFonts w:ascii="Times New Roman" w:hAnsi="Times New Roman"/>
          <w:sz w:val="24"/>
          <w:szCs w:val="24"/>
          <w:lang w:val="vi-VN"/>
        </w:rPr>
        <w:t xml:space="preserve">, đường kính </w:t>
      </w:r>
      <w:r w:rsidRPr="004F6B86">
        <w:rPr>
          <w:rFonts w:ascii="Times New Roman" w:hAnsi="Times New Roman"/>
          <w:i/>
          <w:sz w:val="24"/>
          <w:szCs w:val="24"/>
          <w:lang w:val="vi-VN"/>
        </w:rPr>
        <w:t>AB</w:t>
      </w:r>
      <w:r w:rsidRPr="004F6B86">
        <w:rPr>
          <w:rFonts w:ascii="Times New Roman" w:hAnsi="Times New Roman"/>
          <w:sz w:val="24"/>
          <w:szCs w:val="24"/>
          <w:lang w:val="vi-VN"/>
        </w:rPr>
        <w:t xml:space="preserve"> = 2</w:t>
      </w:r>
      <w:r w:rsidRPr="004F6B86">
        <w:rPr>
          <w:rFonts w:ascii="Times New Roman" w:hAnsi="Times New Roman"/>
          <w:i/>
          <w:sz w:val="24"/>
          <w:szCs w:val="24"/>
          <w:lang w:val="vi-VN"/>
        </w:rPr>
        <w:t xml:space="preserve">r </w:t>
      </w:r>
      <w:r w:rsidRPr="004F6B86">
        <w:rPr>
          <w:rFonts w:ascii="Times New Roman" w:hAnsi="Times New Roman"/>
          <w:sz w:val="24"/>
          <w:szCs w:val="24"/>
          <w:lang w:val="vi-VN"/>
        </w:rPr>
        <w:t xml:space="preserve">và tam giác </w:t>
      </w:r>
      <w:r w:rsidRPr="004F6B86">
        <w:rPr>
          <w:rFonts w:ascii="Times New Roman" w:hAnsi="Times New Roman"/>
          <w:i/>
          <w:sz w:val="24"/>
          <w:szCs w:val="24"/>
          <w:lang w:val="vi-VN"/>
        </w:rPr>
        <w:t>SAB</w:t>
      </w:r>
      <w:r w:rsidRPr="004F6B86">
        <w:rPr>
          <w:rFonts w:ascii="Times New Roman" w:hAnsi="Times New Roman"/>
          <w:sz w:val="24"/>
          <w:szCs w:val="24"/>
          <w:lang w:val="vi-VN"/>
        </w:rPr>
        <w:t xml:space="preserve"> vuông tại </w:t>
      </w:r>
      <w:r w:rsidRPr="004F6B86">
        <w:rPr>
          <w:rFonts w:ascii="Times New Roman" w:hAnsi="Times New Roman"/>
          <w:i/>
          <w:sz w:val="24"/>
          <w:szCs w:val="24"/>
          <w:lang w:val="vi-VN"/>
        </w:rPr>
        <w:t>S</w:t>
      </w:r>
      <w:r w:rsidRPr="004F6B86">
        <w:rPr>
          <w:rFonts w:ascii="Times New Roman" w:hAnsi="Times New Roman"/>
          <w:sz w:val="24"/>
          <w:szCs w:val="24"/>
          <w:lang w:val="vi-VN"/>
        </w:rPr>
        <w:t>. Tính diện tích xung quanh của hình nón.</w:t>
      </w:r>
    </w:p>
    <w:p w:rsidR="000174C6" w:rsidRPr="004F6B86" w:rsidRDefault="000174C6" w:rsidP="009E2C9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740" w:dyaOrig="340">
          <v:shape id="_x0000_i1225" type="#_x0000_t75" style="width:37.05pt;height:17.1pt" o:ole="">
            <v:imagedata r:id="rId451" o:title=""/>
          </v:shape>
          <o:OLEObject Type="Embed" ProgID="Equation.DSMT4" ShapeID="_x0000_i1225" DrawAspect="Content" ObjectID="_1643789896" r:id="rId452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540" w:dyaOrig="320">
          <v:shape id="_x0000_i1226" type="#_x0000_t75" style="width:27.1pt;height:15.7pt" o:ole="">
            <v:imagedata r:id="rId453" o:title=""/>
          </v:shape>
          <o:OLEObject Type="Embed" ProgID="Equation.DSMT4" ShapeID="_x0000_i1226" DrawAspect="Content" ObjectID="_1643789897" r:id="rId454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F6B86">
        <w:rPr>
          <w:rFonts w:ascii="Times New Roman" w:hAnsi="Times New Roman" w:cs="Times New Roman"/>
          <w:b/>
          <w:position w:val="-6"/>
          <w:sz w:val="24"/>
          <w:szCs w:val="24"/>
        </w:rPr>
        <w:object w:dxaOrig="420" w:dyaOrig="320">
          <v:shape id="_x0000_i1227" type="#_x0000_t75" style="width:20.65pt;height:15.7pt" o:ole="">
            <v:imagedata r:id="rId455" o:title=""/>
          </v:shape>
          <o:OLEObject Type="Embed" ProgID="Equation.DSMT4" ShapeID="_x0000_i1227" DrawAspect="Content" ObjectID="_1643789898" r:id="rId456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600" w:dyaOrig="340">
          <v:shape id="_x0000_i1228" type="#_x0000_t75" style="width:29.95pt;height:17.1pt" o:ole="">
            <v:imagedata r:id="rId457" o:title=""/>
          </v:shape>
          <o:OLEObject Type="Embed" ProgID="Equation.DSMT4" ShapeID="_x0000_i1228" DrawAspect="Content" ObjectID="_1643789899" r:id="rId458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</w:p>
    <w:p w:rsidR="000174C6" w:rsidRPr="004F6B86" w:rsidRDefault="000174C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7:</w:t>
      </w:r>
      <w:r w:rsidRPr="004F6B86">
        <w:rPr>
          <w:rFonts w:ascii="Times New Roman" w:hAnsi="Times New Roman" w:cs="Times New Roman"/>
          <w:b/>
          <w:sz w:val="24"/>
          <w:szCs w:val="24"/>
        </w:rPr>
        <w:tab/>
      </w:r>
      <w:r w:rsidRPr="004F6B8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(Mđ2) </w:t>
      </w:r>
      <w:r w:rsidRPr="004F6B86">
        <w:rPr>
          <w:rFonts w:ascii="Times New Roman" w:hAnsi="Times New Roman" w:cs="Times New Roman"/>
          <w:sz w:val="24"/>
          <w:szCs w:val="24"/>
        </w:rPr>
        <w:t xml:space="preserve">Một hình nón có đường kính đáy là </w:t>
      </w:r>
      <w:r w:rsidRPr="004F6B8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680" w:dyaOrig="380">
          <v:shape id="_x0000_i1229" type="#_x0000_t75" style="width:34.2pt;height:19.25pt" o:ole="">
            <v:imagedata r:id="rId459" o:title=""/>
          </v:shape>
          <o:OLEObject Type="Embed" ProgID="Equation.DSMT4" ShapeID="_x0000_i1229" DrawAspect="Content" ObjectID="_1643789900" r:id="rId460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 góc ở đỉnh là </w:t>
      </w:r>
      <w:r w:rsidRPr="004F6B8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20" w:dyaOrig="320">
          <v:shape id="_x0000_i1230" type="#_x0000_t75" style="width:25.65pt;height:15.7pt" o:ole="">
            <v:imagedata r:id="rId461" o:title=""/>
          </v:shape>
          <o:OLEObject Type="Embed" ProgID="Equation.DSMT4" ShapeID="_x0000_i1230" DrawAspect="Content" ObjectID="_1643789901" r:id="rId462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Tính thể tích của khối nón đó theo </w:t>
      </w:r>
      <w:r w:rsidRPr="004F6B8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20">
          <v:shape id="_x0000_i1231" type="#_x0000_t75" style="width:11.4pt;height:11.4pt" o:ole="">
            <v:imagedata r:id="rId463" o:title=""/>
          </v:shape>
          <o:OLEObject Type="Embed" ProgID="Equation.DSMT4" ShapeID="_x0000_i1231" DrawAspect="Content" ObjectID="_1643789902" r:id="rId464"/>
        </w:object>
      </w:r>
    </w:p>
    <w:p w:rsidR="000174C6" w:rsidRPr="004F6B86" w:rsidRDefault="000174C6" w:rsidP="009E2C99">
      <w:pPr>
        <w:pStyle w:val="oancuaDanhsac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600" w:dyaOrig="320">
          <v:shape id="_x0000_i1232" type="#_x0000_t75" style="width:29.95pt;height:15.7pt" o:ole="">
            <v:imagedata r:id="rId465" o:title=""/>
          </v:shape>
          <o:OLEObject Type="Embed" ProgID="Equation.DSMT4" ShapeID="_x0000_i1232" DrawAspect="Content" ObjectID="_1643789903" r:id="rId466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233" type="#_x0000_t75" style="width:24.25pt;height:15.7pt" o:ole="">
            <v:imagedata r:id="rId467" o:title=""/>
          </v:shape>
          <o:OLEObject Type="Embed" ProgID="Equation.DSMT4" ShapeID="_x0000_i1233" DrawAspect="Content" ObjectID="_1643789904" r:id="rId468"/>
        </w:objec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F6B86">
        <w:rPr>
          <w:rFonts w:ascii="Times New Roman" w:hAnsi="Times New Roman" w:cs="Times New Roman"/>
          <w:position w:val="-8"/>
          <w:sz w:val="24"/>
          <w:szCs w:val="24"/>
        </w:rPr>
        <w:object w:dxaOrig="880" w:dyaOrig="360">
          <v:shape id="_x0000_i1234" type="#_x0000_t75" style="width:44.2pt;height:17.8pt" o:ole="">
            <v:imagedata r:id="rId469" o:title=""/>
          </v:shape>
          <o:OLEObject Type="Embed" ProgID="Equation.DSMT4" ShapeID="_x0000_i1234" DrawAspect="Content" ObjectID="_1643789905" r:id="rId470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F6B86">
        <w:rPr>
          <w:rFonts w:ascii="Times New Roman" w:hAnsi="Times New Roman" w:cs="Times New Roman"/>
          <w:position w:val="-8"/>
          <w:sz w:val="24"/>
          <w:szCs w:val="24"/>
        </w:rPr>
        <w:object w:dxaOrig="780" w:dyaOrig="360">
          <v:shape id="_x0000_i1235" type="#_x0000_t75" style="width:39.2pt;height:17.8pt" o:ole="">
            <v:imagedata r:id="rId471" o:title=""/>
          </v:shape>
          <o:OLEObject Type="Embed" ProgID="Equation.DSMT4" ShapeID="_x0000_i1235" DrawAspect="Content" ObjectID="_1643789906" r:id="rId472"/>
        </w:object>
      </w:r>
    </w:p>
    <w:p w:rsidR="000174C6" w:rsidRPr="004F6B86" w:rsidRDefault="000174C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>Câu 8:</w:t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4F6B8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(Mđ2) 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Tính thể tích của khối trụ biết chu vi đáy của hình trụ đó bằng </w:t>
      </w:r>
      <w:r w:rsidRPr="004F6B8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00" w:dyaOrig="320">
          <v:shape id="_x0000_i1236" type="#_x0000_t75" style="width:19.95pt;height:15.7pt" o:ole="">
            <v:imagedata r:id="rId473" o:title=""/>
          </v:shape>
          <o:OLEObject Type="Embed" ProgID="Equation.DSMT4" ShapeID="_x0000_i1236" DrawAspect="Content" ObjectID="_1643789907" r:id="rId474"/>
        </w:object>
      </w:r>
      <w:r w:rsidRPr="004F6B86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 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và thiết diện đi qua trục là một hình chữ nhật có độ dài đường chéo bằng </w:t>
      </w:r>
      <w:r w:rsidRPr="004F6B8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237" type="#_x0000_t75" style="width:17.8pt;height:15.7pt" o:ole="">
            <v:imagedata r:id="rId475" o:title=""/>
          </v:shape>
          <o:OLEObject Type="Embed" ProgID="Equation.DSMT4" ShapeID="_x0000_i1237" DrawAspect="Content" ObjectID="_1643789908" r:id="rId476"/>
        </w:object>
      </w:r>
    </w:p>
    <w:p w:rsidR="000174C6" w:rsidRPr="004F6B86" w:rsidRDefault="000174C6" w:rsidP="009E2C99">
      <w:pPr>
        <w:pStyle w:val="oancuaDanhsac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4F6B86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38" type="#_x0000_t75" style="width:27.1pt;height:15.7pt" o:ole="">
            <v:imagedata r:id="rId477" o:title=""/>
          </v:shape>
          <o:OLEObject Type="Embed" ProgID="Equation.DSMT4" ShapeID="_x0000_i1238" DrawAspect="Content" ObjectID="_1643789909" r:id="rId478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4F6B86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39" type="#_x0000_t75" style="width:27.1pt;height:15.7pt" o:ole="">
            <v:imagedata r:id="rId479" o:title=""/>
          </v:shape>
          <o:OLEObject Type="Embed" ProgID="Equation.DSMT4" ShapeID="_x0000_i1239" DrawAspect="Content" ObjectID="_1643789910" r:id="rId480"/>
        </w:object>
      </w:r>
      <w:r w:rsidRPr="004F6B86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4F6B86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40" type="#_x0000_t75" style="width:27.1pt;height:15.7pt" o:ole="">
            <v:imagedata r:id="rId481" o:title=""/>
          </v:shape>
          <o:OLEObject Type="Embed" ProgID="Equation.DSMT4" ShapeID="_x0000_i1240" DrawAspect="Content" ObjectID="_1643789911" r:id="rId482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4F6B86">
        <w:rPr>
          <w:rFonts w:ascii="Times New Roman" w:hAnsi="Times New Roman" w:cs="Times New Roman"/>
          <w:position w:val="-8"/>
          <w:sz w:val="24"/>
          <w:szCs w:val="24"/>
        </w:rPr>
        <w:object w:dxaOrig="1040" w:dyaOrig="360">
          <v:shape id="_x0000_i1241" type="#_x0000_t75" style="width:52.05pt;height:17.8pt" o:ole="">
            <v:imagedata r:id="rId483" o:title=""/>
          </v:shape>
          <o:OLEObject Type="Embed" ProgID="Equation.DSMT4" ShapeID="_x0000_i1241" DrawAspect="Content" ObjectID="_1643789912" r:id="rId484"/>
        </w:object>
      </w:r>
    </w:p>
    <w:p w:rsidR="000174C6" w:rsidRPr="004F6B86" w:rsidRDefault="000174C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9:</w:t>
      </w:r>
      <w:r w:rsidRPr="004F6B86">
        <w:rPr>
          <w:rFonts w:ascii="Times New Roman" w:hAnsi="Times New Roman" w:cs="Times New Roman"/>
          <w:b/>
          <w:sz w:val="24"/>
          <w:szCs w:val="24"/>
        </w:rPr>
        <w:tab/>
      </w:r>
      <w:r w:rsidRPr="004F6B8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(Mđ2) </w:t>
      </w:r>
      <w:r w:rsidRPr="004F6B86">
        <w:rPr>
          <w:rFonts w:ascii="Times New Roman" w:hAnsi="Times New Roman" w:cs="Times New Roman"/>
          <w:sz w:val="24"/>
          <w:szCs w:val="24"/>
        </w:rPr>
        <w:t xml:space="preserve">Cho mặt cầu </w:t>
      </w:r>
      <w:r w:rsidRPr="004F6B8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00" w:dyaOrig="320">
          <v:shape id="_x0000_i1242" type="#_x0000_t75" style="width:39.9pt;height:15.7pt" o:ole="">
            <v:imagedata r:id="rId485" o:title=""/>
          </v:shape>
          <o:OLEObject Type="Embed" ProgID="Equation.DSMT4" ShapeID="_x0000_i1242" DrawAspect="Content" ObjectID="_1643789913" r:id="rId486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4F6B8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43" type="#_x0000_t75" style="width:12.1pt;height:12.85pt" o:ole="">
            <v:imagedata r:id="rId487" o:title=""/>
          </v:shape>
          <o:OLEObject Type="Embed" ProgID="Equation.DSMT4" ShapeID="_x0000_i1243" DrawAspect="Content" ObjectID="_1643789914" r:id="rId488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 với </w:t>
      </w:r>
      <w:r w:rsidRPr="004F6B86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244" type="#_x0000_t75" style="width:76.3pt;height:15.7pt" o:ole="">
            <v:imagedata r:id="rId489" o:title=""/>
          </v:shape>
          <o:OLEObject Type="Embed" ProgID="Equation.DSMT4" ShapeID="_x0000_i1244" DrawAspect="Content" ObjectID="_1643789915" r:id="rId490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 Qua </w:t>
      </w:r>
      <w:r w:rsidRPr="004F6B8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45" type="#_x0000_t75" style="width:12.1pt;height:12.85pt" o:ole="">
            <v:imagedata r:id="rId491" o:title=""/>
          </v:shape>
          <o:OLEObject Type="Embed" ProgID="Equation.DSMT4" ShapeID="_x0000_i1245" DrawAspect="Content" ObjectID="_1643789916" r:id="rId492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, kẻ đường thẳng </w:t>
      </w:r>
      <w:r w:rsidRPr="004F6B8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46" type="#_x0000_t75" style="width:12.1pt;height:12.85pt" o:ole="">
            <v:imagedata r:id="rId493" o:title=""/>
          </v:shape>
          <o:OLEObject Type="Embed" ProgID="Equation.DSMT4" ShapeID="_x0000_i1246" DrawAspect="Content" ObjectID="_1643789917" r:id="rId494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 tiếp xúc với mặt cầu </w:t>
      </w:r>
      <w:r w:rsidRPr="004F6B8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00" w:dyaOrig="320">
          <v:shape id="_x0000_i1247" type="#_x0000_t75" style="width:39.9pt;height:15.7pt" o:ole="">
            <v:imagedata r:id="rId495" o:title=""/>
          </v:shape>
          <o:OLEObject Type="Embed" ProgID="Equation.DSMT4" ShapeID="_x0000_i1247" DrawAspect="Content" ObjectID="_1643789918" r:id="rId496"/>
        </w:objec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sz w:val="24"/>
          <w:szCs w:val="24"/>
        </w:rPr>
        <w:t xml:space="preserve">tại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48" type="#_x0000_t75" style="width:17.8pt;height:14.25pt" o:ole="">
            <v:imagedata r:id="rId497" o:title=""/>
          </v:shape>
          <o:OLEObject Type="Embed" ProgID="Equation.DSMT4" ShapeID="_x0000_i1248" DrawAspect="Content" ObjectID="_1643789919" r:id="rId498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 Tính độ dài đoạn thẳng </w:t>
      </w:r>
      <w:r w:rsidRPr="004F6B86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1249" type="#_x0000_t75" style="width:24.25pt;height:12.85pt" o:ole="">
            <v:imagedata r:id="rId499" o:title=""/>
          </v:shape>
          <o:OLEObject Type="Embed" ProgID="Equation.DSMT4" ShapeID="_x0000_i1249" DrawAspect="Content" ObjectID="_1643789920" r:id="rId500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theo </w:t>
      </w:r>
      <w:r w:rsidRPr="004F6B86">
        <w:rPr>
          <w:rFonts w:ascii="Times New Roman" w:hAnsi="Times New Roman" w:cs="Times New Roman"/>
          <w:i/>
          <w:sz w:val="24"/>
          <w:szCs w:val="24"/>
        </w:rPr>
        <w:t>R</w:t>
      </w:r>
      <w:r w:rsidRPr="004F6B86">
        <w:rPr>
          <w:rFonts w:ascii="Times New Roman" w:hAnsi="Times New Roman" w:cs="Times New Roman"/>
          <w:sz w:val="24"/>
          <w:szCs w:val="24"/>
        </w:rPr>
        <w:t xml:space="preserve"> và </w:t>
      </w:r>
      <w:r w:rsidRPr="004F6B86">
        <w:rPr>
          <w:rFonts w:ascii="Times New Roman" w:hAnsi="Times New Roman" w:cs="Times New Roman"/>
          <w:i/>
          <w:sz w:val="24"/>
          <w:szCs w:val="24"/>
        </w:rPr>
        <w:t>d</w:t>
      </w:r>
      <w:r w:rsidRPr="004F6B86">
        <w:rPr>
          <w:rFonts w:ascii="Times New Roman" w:hAnsi="Times New Roman" w:cs="Times New Roman"/>
          <w:sz w:val="24"/>
          <w:szCs w:val="24"/>
        </w:rPr>
        <w:t>.</w:t>
      </w:r>
    </w:p>
    <w:p w:rsidR="000174C6" w:rsidRPr="004F6B86" w:rsidRDefault="000174C6" w:rsidP="009E2C99">
      <w:pPr>
        <w:pStyle w:val="oancuaDanhsac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position w:val="-8"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F6B86">
        <w:rPr>
          <w:rFonts w:ascii="Times New Roman" w:hAnsi="Times New Roman" w:cs="Times New Roman"/>
          <w:position w:val="-8"/>
          <w:sz w:val="24"/>
          <w:szCs w:val="24"/>
        </w:rPr>
        <w:object w:dxaOrig="1140" w:dyaOrig="400">
          <v:shape id="_x0000_i1250" type="#_x0000_t75" style="width:57.05pt;height:20.65pt" o:ole="">
            <v:imagedata r:id="rId501" o:title=""/>
          </v:shape>
          <o:OLEObject Type="Embed" ProgID="Equation.DSMT4" ShapeID="_x0000_i1250" DrawAspect="Content" ObjectID="_1643789921" r:id="rId502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F6B86">
        <w:rPr>
          <w:rFonts w:ascii="Times New Roman" w:hAnsi="Times New Roman" w:cs="Times New Roman"/>
          <w:position w:val="-8"/>
          <w:sz w:val="24"/>
          <w:szCs w:val="24"/>
        </w:rPr>
        <w:object w:dxaOrig="1020" w:dyaOrig="400">
          <v:shape id="_x0000_i1251" type="#_x0000_t75" style="width:51.35pt;height:20.65pt" o:ole="">
            <v:imagedata r:id="rId503" o:title=""/>
          </v:shape>
          <o:OLEObject Type="Embed" ProgID="Equation.DSMT4" ShapeID="_x0000_i1251" DrawAspect="Content" ObjectID="_1643789922" r:id="rId504"/>
        </w:object>
      </w:r>
      <w:r w:rsidRPr="004F6B86">
        <w:rPr>
          <w:rFonts w:ascii="Times New Roman" w:hAnsi="Times New Roman" w:cs="Times New Roman"/>
          <w:position w:val="-8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F6B86">
        <w:rPr>
          <w:rFonts w:ascii="Times New Roman" w:hAnsi="Times New Roman" w:cs="Times New Roman"/>
          <w:position w:val="-8"/>
          <w:sz w:val="24"/>
          <w:szCs w:val="24"/>
        </w:rPr>
        <w:object w:dxaOrig="1140" w:dyaOrig="400">
          <v:shape id="_x0000_i1252" type="#_x0000_t75" style="width:57.05pt;height:20.65pt" o:ole="">
            <v:imagedata r:id="rId505" o:title=""/>
          </v:shape>
          <o:OLEObject Type="Embed" ProgID="Equation.DSMT4" ShapeID="_x0000_i1252" DrawAspect="Content" ObjectID="_1643789923" r:id="rId506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F6B86">
        <w:rPr>
          <w:rFonts w:ascii="Times New Roman" w:hAnsi="Times New Roman" w:cs="Times New Roman"/>
          <w:position w:val="-8"/>
          <w:sz w:val="24"/>
          <w:szCs w:val="24"/>
        </w:rPr>
        <w:object w:dxaOrig="1020" w:dyaOrig="400">
          <v:shape id="_x0000_i1253" type="#_x0000_t75" style="width:51.35pt;height:20.65pt" o:ole="">
            <v:imagedata r:id="rId507" o:title=""/>
          </v:shape>
          <o:OLEObject Type="Embed" ProgID="Equation.DSMT4" ShapeID="_x0000_i1253" DrawAspect="Content" ObjectID="_1643789924" r:id="rId508"/>
        </w:object>
      </w:r>
    </w:p>
    <w:p w:rsidR="000174C6" w:rsidRPr="004F6B86" w:rsidRDefault="000174C6" w:rsidP="009E2C99">
      <w:pPr>
        <w:pStyle w:val="oancuaDanhsach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>Câu 10:</w:t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 (Mđ2) 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Cắt một khối trụ bởi một mặt phẳng qua trục ta được thiết diện là hình chữ nhật </w:t>
      </w:r>
      <w:r w:rsidRPr="004F6B8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779" w:dyaOrig="260">
          <v:shape id="_x0000_i1254" type="#_x0000_t75" style="width:39.2pt;height:12.85pt" o:ole="">
            <v:imagedata r:id="rId509" o:title=""/>
          </v:shape>
          <o:OLEObject Type="Embed" ProgID="Equation.DSMT4" ShapeID="_x0000_i1254" DrawAspect="Content" ObjectID="_1643789925" r:id="rId510"/>
        </w:object>
      </w:r>
      <w:r w:rsidRPr="004F6B86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 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có cạnh </w:t>
      </w:r>
      <w:r w:rsidRPr="004F6B8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40" w:dyaOrig="260">
          <v:shape id="_x0000_i1255" type="#_x0000_t75" style="width:21.4pt;height:12.85pt" o:ole="">
            <v:imagedata r:id="rId511" o:title=""/>
          </v:shape>
          <o:OLEObject Type="Embed" ProgID="Equation.DSMT4" ShapeID="_x0000_i1255" DrawAspect="Content" ObjectID="_1643789926" r:id="rId512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và cạnh </w:t>
      </w:r>
      <w:r w:rsidRPr="004F6B8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19" w:dyaOrig="260">
          <v:shape id="_x0000_i1256" type="#_x0000_t75" style="width:20.65pt;height:12.85pt" o:ole="">
            <v:imagedata r:id="rId513" o:title=""/>
          </v:shape>
          <o:OLEObject Type="Embed" ProgID="Equation.DSMT4" ShapeID="_x0000_i1256" DrawAspect="Content" ObjectID="_1643789927" r:id="rId514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nằm trên hai đáy của khối trụ. Biết </w:t>
      </w:r>
      <w:r w:rsidRPr="004F6B8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19" w:dyaOrig="420">
          <v:shape id="_x0000_i1257" type="#_x0000_t75" style="width:60.6pt;height:20.65pt" o:ole="">
            <v:imagedata r:id="rId515" o:title=""/>
          </v:shape>
          <o:OLEObject Type="Embed" ProgID="Equation.DSMT4" ShapeID="_x0000_i1257" DrawAspect="Content" ObjectID="_1643789928" r:id="rId516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F6B8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260" w:dyaOrig="720">
          <v:shape id="_x0000_i1258" type="#_x0000_t75" style="width:62.75pt;height:34.95pt" o:ole="">
            <v:imagedata r:id="rId517" o:title=""/>
          </v:shape>
          <o:OLEObject Type="Embed" ProgID="Equation.DSMT4" ShapeID="_x0000_i1258" DrawAspect="Content" ObjectID="_1643789929" r:id="rId518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Tính thể tích khối trụ.</w:t>
      </w:r>
    </w:p>
    <w:p w:rsidR="000174C6" w:rsidRPr="004F6B86" w:rsidRDefault="000174C6" w:rsidP="009E2C99">
      <w:pPr>
        <w:pStyle w:val="oancuaDanhsac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position w:val="-24"/>
          <w:sz w:val="24"/>
          <w:szCs w:val="24"/>
          <w:lang w:val="en-US"/>
        </w:rPr>
      </w:pPr>
      <w:r w:rsidRPr="004F6B86">
        <w:rPr>
          <w:rStyle w:val="fontstyle01"/>
          <w:b/>
          <w:color w:val="auto"/>
          <w:lang w:val="nl-NL"/>
        </w:rPr>
        <w:t xml:space="preserve">A. </w:t>
      </w:r>
      <w:r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960" w:dyaOrig="680">
          <v:shape id="_x0000_i1259" type="#_x0000_t75" style="width:47.75pt;height:34.2pt" o:ole="">
            <v:imagedata r:id="rId519" o:title=""/>
          </v:shape>
          <o:OLEObject Type="Embed" ProgID="Equation.DSMT4" ShapeID="_x0000_i1259" DrawAspect="Content" ObjectID="_1643789930" r:id="rId520"/>
        </w:object>
      </w:r>
      <w:r w:rsidRPr="004F6B86">
        <w:rPr>
          <w:rStyle w:val="fontstyle01"/>
          <w:b/>
          <w:color w:val="auto"/>
          <w:lang w:val="nl-NL"/>
        </w:rPr>
        <w:tab/>
        <w:t xml:space="preserve">B.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960" w:dyaOrig="680">
          <v:shape id="_x0000_i1260" type="#_x0000_t75" style="width:47.75pt;height:34.2pt" o:ole="">
            <v:imagedata r:id="rId521" o:title=""/>
          </v:shape>
          <o:OLEObject Type="Embed" ProgID="Equation.DSMT4" ShapeID="_x0000_i1260" DrawAspect="Content" ObjectID="_1643789931" r:id="rId522"/>
        </w:object>
      </w:r>
      <w:r w:rsidRPr="004F6B86">
        <w:rPr>
          <w:rStyle w:val="fontstyle01"/>
          <w:b/>
          <w:color w:val="auto"/>
          <w:lang w:val="nl-NL"/>
        </w:rPr>
        <w:tab/>
        <w:t xml:space="preserve">C. </w:t>
      </w:r>
      <w:r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960" w:dyaOrig="680">
          <v:shape id="_x0000_i1261" type="#_x0000_t75" style="width:47.75pt;height:34.2pt" o:ole="">
            <v:imagedata r:id="rId523" o:title=""/>
          </v:shape>
          <o:OLEObject Type="Embed" ProgID="Equation.DSMT4" ShapeID="_x0000_i1261" DrawAspect="Content" ObjectID="_1643789932" r:id="rId524"/>
        </w:object>
      </w:r>
      <w:r w:rsidRPr="004F6B86">
        <w:rPr>
          <w:rStyle w:val="fontstyle01"/>
          <w:b/>
          <w:color w:val="auto"/>
          <w:lang w:val="nl-NL"/>
        </w:rPr>
        <w:tab/>
        <w:t xml:space="preserve">D. </w:t>
      </w:r>
      <w:r w:rsidRPr="004F6B86">
        <w:rPr>
          <w:rFonts w:ascii="Times New Roman" w:hAnsi="Times New Roman" w:cs="Times New Roman"/>
          <w:b/>
          <w:position w:val="-24"/>
          <w:sz w:val="24"/>
          <w:szCs w:val="24"/>
        </w:rPr>
        <w:object w:dxaOrig="960" w:dyaOrig="680">
          <v:shape id="_x0000_i1262" type="#_x0000_t75" style="width:47.75pt;height:34.2pt" o:ole="">
            <v:imagedata r:id="rId525" o:title=""/>
          </v:shape>
          <o:OLEObject Type="Embed" ProgID="Equation.DSMT4" ShapeID="_x0000_i1262" DrawAspect="Content" ObjectID="_1643789933" r:id="rId526"/>
        </w:object>
      </w:r>
    </w:p>
    <w:p w:rsidR="000174C6" w:rsidRPr="004F6B86" w:rsidRDefault="000174C6" w:rsidP="009E2C99">
      <w:pPr>
        <w:pStyle w:val="oancuaDanhsach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bCs/>
          <w:sz w:val="24"/>
          <w:szCs w:val="24"/>
          <w:lang w:val="sv-SE"/>
        </w:rPr>
      </w:pPr>
      <w:r w:rsidRPr="004F6B86">
        <w:rPr>
          <w:rFonts w:ascii="Times New Roman" w:hAnsi="Times New Roman" w:cs="Times New Roman"/>
          <w:b/>
          <w:bCs/>
          <w:sz w:val="24"/>
          <w:szCs w:val="24"/>
          <w:lang w:val="sv-SE"/>
        </w:rPr>
        <w:t>Câu 11:</w:t>
      </w:r>
      <w:r w:rsidRPr="004F6B86">
        <w:rPr>
          <w:rFonts w:ascii="Times New Roman" w:hAnsi="Times New Roman" w:cs="Times New Roman"/>
          <w:b/>
          <w:bCs/>
          <w:sz w:val="24"/>
          <w:szCs w:val="24"/>
          <w:lang w:val="sv-SE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(Mđ2) 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Cho hình nón đỉnh </w:t>
      </w:r>
      <w:r w:rsidRPr="004F6B8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20" w:dyaOrig="260">
          <v:shape id="_x0000_i1263" type="#_x0000_t75" style="width:10.7pt;height:12.85pt" o:ole="">
            <v:imagedata r:id="rId527" o:title=""/>
          </v:shape>
          <o:OLEObject Type="Embed" ProgID="Equation.DSMT4" ShapeID="_x0000_i1263" DrawAspect="Content" ObjectID="_1643789934" r:id="rId528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, đáy là đường tròn có bán kính </w:t>
      </w:r>
      <w:r w:rsidRPr="004F6B8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00" w:dyaOrig="320">
          <v:shape id="_x0000_i1264" type="#_x0000_t75" style="width:39.9pt;height:15.7pt" o:ole="">
            <v:imagedata r:id="rId529" o:title=""/>
          </v:shape>
          <o:OLEObject Type="Embed" ProgID="Equation.DSMT4" ShapeID="_x0000_i1264" DrawAspect="Content" ObjectID="_1643789935" r:id="rId530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góc tạo bởi đường sinh và mặt phẳng đáy bằng </w:t>
      </w:r>
      <w:r w:rsidRPr="004F6B8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00" w:dyaOrig="260">
          <v:shape id="_x0000_i1265" type="#_x0000_t75" style="width:19.95pt;height:12.85pt" o:ole="">
            <v:imagedata r:id="rId531" o:title=""/>
          </v:shape>
          <o:OLEObject Type="Embed" ProgID="Equation.DSMT4" ShapeID="_x0000_i1265" DrawAspect="Content" ObjectID="_1643789936" r:id="rId532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4F6B86">
        <w:rPr>
          <w:rFonts w:ascii="Times New Roman" w:hAnsi="Times New Roman" w:cs="Times New Roman"/>
          <w:sz w:val="24"/>
          <w:szCs w:val="24"/>
          <w:lang w:val="sv-SE"/>
        </w:rPr>
        <w:t xml:space="preserve">Tính thể tích </w:t>
      </w:r>
      <w:r w:rsidRPr="004F6B8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66" type="#_x0000_t75" style="width:12.1pt;height:12.85pt" o:ole="">
            <v:imagedata r:id="rId533" o:title=""/>
          </v:shape>
          <o:OLEObject Type="Embed" ProgID="Equation.DSMT4" ShapeID="_x0000_i1266" DrawAspect="Content" ObjectID="_1643789937" r:id="rId534"/>
        </w:object>
      </w:r>
      <w:r w:rsidRPr="004F6B86">
        <w:rPr>
          <w:rFonts w:ascii="Times New Roman" w:hAnsi="Times New Roman" w:cs="Times New Roman"/>
          <w:sz w:val="24"/>
          <w:szCs w:val="24"/>
          <w:lang w:val="sv-SE"/>
        </w:rPr>
        <w:t>của khối nón đã cho.</w:t>
      </w:r>
    </w:p>
    <w:p w:rsidR="000174C6" w:rsidRPr="004F6B86" w:rsidRDefault="000174C6" w:rsidP="009E2C99">
      <w:pPr>
        <w:pStyle w:val="oancuaDanhsac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267" type="#_x0000_t75" style="width:49.9pt;height:15.7pt" o:ole="">
            <v:imagedata r:id="rId535" o:title=""/>
          </v:shape>
          <o:OLEObject Type="Embed" ProgID="Equation.DSMT4" ShapeID="_x0000_i1267" DrawAspect="Content" ObjectID="_1643789938" r:id="rId536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268" type="#_x0000_t75" style="width:49.9pt;height:15.7pt" o:ole="">
            <v:imagedata r:id="rId537" o:title=""/>
          </v:shape>
          <o:OLEObject Type="Embed" ProgID="Equation.DSMT4" ShapeID="_x0000_i1268" DrawAspect="Content" ObjectID="_1643789939" r:id="rId538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1140" w:dyaOrig="320">
          <v:shape id="_x0000_i1269" type="#_x0000_t75" style="width:57.05pt;height:15.7pt" o:ole="">
            <v:imagedata r:id="rId539" o:title=""/>
          </v:shape>
          <o:OLEObject Type="Embed" ProgID="Equation.DSMT4" ShapeID="_x0000_i1269" DrawAspect="Content" ObjectID="_1643789940" r:id="rId540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270" type="#_x0000_t75" style="width:54.2pt;height:15.7pt" o:ole="">
            <v:imagedata r:id="rId541" o:title=""/>
          </v:shape>
          <o:OLEObject Type="Embed" ProgID="Equation.DSMT4" ShapeID="_x0000_i1270" DrawAspect="Content" ObjectID="_1643789941" r:id="rId542"/>
        </w:object>
      </w:r>
    </w:p>
    <w:p w:rsidR="000174C6" w:rsidRPr="004F6B86" w:rsidRDefault="000174C6" w:rsidP="009E2C99">
      <w:pPr>
        <w:pStyle w:val="CU"/>
        <w:numPr>
          <w:ilvl w:val="0"/>
          <w:numId w:val="0"/>
        </w:numPr>
        <w:tabs>
          <w:tab w:val="clear" w:pos="1170"/>
          <w:tab w:val="clear" w:pos="3600"/>
          <w:tab w:val="clear" w:pos="5940"/>
          <w:tab w:val="clear" w:pos="8190"/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/>
        </w:rPr>
      </w:pPr>
      <w:r w:rsidRPr="004F6B86">
        <w:rPr>
          <w:rFonts w:ascii="Times New Roman" w:hAnsi="Times New Roman"/>
          <w:b/>
        </w:rPr>
        <w:t>Câu 12:</w:t>
      </w:r>
      <w:r w:rsidRPr="004F6B86">
        <w:rPr>
          <w:rFonts w:ascii="Times New Roman" w:hAnsi="Times New Roman"/>
          <w:b/>
        </w:rPr>
        <w:tab/>
      </w:r>
      <w:r w:rsidRPr="004F6B86">
        <w:rPr>
          <w:rFonts w:ascii="Times New Roman" w:eastAsia="Times New Roman" w:hAnsi="Times New Roman"/>
          <w:b/>
          <w:lang w:val="nl-NL"/>
        </w:rPr>
        <w:t xml:space="preserve"> (Mđ2) </w:t>
      </w:r>
      <w:r w:rsidRPr="004F6B86">
        <w:rPr>
          <w:rFonts w:ascii="Times New Roman" w:eastAsia="Times New Roman" w:hAnsi="Times New Roman"/>
          <w:lang w:val="nl-NL"/>
        </w:rPr>
        <w:t xml:space="preserve">Cho tam giác đều </w:t>
      </w:r>
      <w:r w:rsidRPr="004F6B86">
        <w:rPr>
          <w:rFonts w:ascii="Times New Roman" w:eastAsia="Times New Roman" w:hAnsi="Times New Roman"/>
          <w:position w:val="-4"/>
          <w:lang w:val="nl-NL"/>
        </w:rPr>
        <w:object w:dxaOrig="620" w:dyaOrig="260">
          <v:shape id="_x0000_i1271" type="#_x0000_t75" style="width:30.65pt;height:12.85pt" o:ole="">
            <v:imagedata r:id="rId543" o:title=""/>
          </v:shape>
          <o:OLEObject Type="Embed" ProgID="Equation.DSMT4" ShapeID="_x0000_i1271" DrawAspect="Content" ObjectID="_1643789942" r:id="rId544"/>
        </w:object>
      </w:r>
      <w:r w:rsidRPr="004F6B86">
        <w:rPr>
          <w:rFonts w:ascii="Times New Roman" w:eastAsia="Times New Roman" w:hAnsi="Times New Roman"/>
          <w:lang w:val="nl-NL"/>
        </w:rPr>
        <w:t xml:space="preserve"> cạnh </w:t>
      </w:r>
      <w:r w:rsidRPr="004F6B86">
        <w:rPr>
          <w:rFonts w:ascii="Times New Roman" w:eastAsia="Times New Roman" w:hAnsi="Times New Roman"/>
          <w:position w:val="-4"/>
          <w:lang w:val="nl-NL"/>
        </w:rPr>
        <w:object w:dxaOrig="200" w:dyaOrig="200">
          <v:shape id="_x0000_i1272" type="#_x0000_t75" style="width:10pt;height:10pt" o:ole="">
            <v:imagedata r:id="rId545" o:title=""/>
          </v:shape>
          <o:OLEObject Type="Embed" ProgID="Equation.DSMT4" ShapeID="_x0000_i1272" DrawAspect="Content" ObjectID="_1643789943" r:id="rId546"/>
        </w:object>
      </w:r>
      <w:r w:rsidRPr="004F6B86">
        <w:rPr>
          <w:rFonts w:ascii="Times New Roman" w:eastAsia="Times New Roman" w:hAnsi="Times New Roman"/>
          <w:lang w:val="nl-NL"/>
        </w:rPr>
        <w:t xml:space="preserve"> quay xung quanh đường cao </w:t>
      </w:r>
      <w:r w:rsidRPr="004F6B86">
        <w:rPr>
          <w:rFonts w:ascii="Times New Roman" w:eastAsia="Times New Roman" w:hAnsi="Times New Roman"/>
          <w:position w:val="-4"/>
          <w:lang w:val="nl-NL"/>
        </w:rPr>
        <w:object w:dxaOrig="460" w:dyaOrig="260">
          <v:shape id="_x0000_i1273" type="#_x0000_t75" style="width:22.8pt;height:12.85pt" o:ole="">
            <v:imagedata r:id="rId547" o:title=""/>
          </v:shape>
          <o:OLEObject Type="Embed" ProgID="Equation.DSMT4" ShapeID="_x0000_i1273" DrawAspect="Content" ObjectID="_1643789944" r:id="rId548"/>
        </w:object>
      </w:r>
      <w:r w:rsidRPr="004F6B86">
        <w:rPr>
          <w:rFonts w:ascii="Times New Roman" w:eastAsia="Times New Roman" w:hAnsi="Times New Roman"/>
          <w:lang w:val="nl-NL"/>
        </w:rPr>
        <w:t xml:space="preserve"> tạo nên một hình nón</w:t>
      </w:r>
      <w:r w:rsidRPr="004F6B86">
        <w:rPr>
          <w:rFonts w:ascii="Times New Roman" w:hAnsi="Times New Roman"/>
        </w:rPr>
        <w:t xml:space="preserve">. Tính diện tích xung quanh của hình </w:t>
      </w:r>
      <w:r w:rsidRPr="004F6B86">
        <w:rPr>
          <w:rFonts w:ascii="Times New Roman" w:hAnsi="Times New Roman"/>
          <w:lang w:val="en-US"/>
        </w:rPr>
        <w:t>nón đó</w:t>
      </w:r>
      <w:r w:rsidRPr="004F6B86">
        <w:rPr>
          <w:rFonts w:ascii="Times New Roman" w:hAnsi="Times New Roman"/>
        </w:rPr>
        <w:t>.</w:t>
      </w:r>
    </w:p>
    <w:p w:rsidR="000174C6" w:rsidRPr="004F6B86" w:rsidRDefault="000174C6" w:rsidP="009E2C99">
      <w:pPr>
        <w:pStyle w:val="oancuaDanhsac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499" w:dyaOrig="320">
          <v:shape id="_x0000_i1274" type="#_x0000_t75" style="width:24.95pt;height:15.7pt" o:ole="">
            <v:imagedata r:id="rId549" o:title=""/>
          </v:shape>
          <o:OLEObject Type="Embed" ProgID="Equation.DSMT4" ShapeID="_x0000_i1274" DrawAspect="Content" ObjectID="_1643789945" r:id="rId550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275" type="#_x0000_t75" style="width:30.65pt;height:15.7pt" o:ole="">
            <v:imagedata r:id="rId551" o:title=""/>
          </v:shape>
          <o:OLEObject Type="Embed" ProgID="Equation.DSMT4" ShapeID="_x0000_i1275" DrawAspect="Content" ObjectID="_1643789946" r:id="rId552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276" type="#_x0000_t75" style="width:34.2pt;height:30.65pt" o:ole="">
            <v:imagedata r:id="rId553" o:title=""/>
          </v:shape>
          <o:OLEObject Type="Embed" ProgID="Equation.DSMT4" ShapeID="_x0000_i1276" DrawAspect="Content" ObjectID="_1643789947" r:id="rId554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277" type="#_x0000_t75" style="width:34.2pt;height:30.65pt" o:ole="">
            <v:imagedata r:id="rId555" o:title=""/>
          </v:shape>
          <o:OLEObject Type="Embed" ProgID="Equation.DSMT4" ShapeID="_x0000_i1277" DrawAspect="Content" ObjectID="_1643789948" r:id="rId556"/>
        </w:object>
      </w:r>
    </w:p>
    <w:p w:rsidR="000174C6" w:rsidRPr="004F6B86" w:rsidRDefault="000174C6" w:rsidP="009E2C99">
      <w:pPr>
        <w:pStyle w:val="CU"/>
        <w:numPr>
          <w:ilvl w:val="0"/>
          <w:numId w:val="0"/>
        </w:numPr>
        <w:tabs>
          <w:tab w:val="clear" w:pos="1170"/>
          <w:tab w:val="clear" w:pos="3600"/>
          <w:tab w:val="clear" w:pos="5940"/>
          <w:tab w:val="clear" w:pos="8190"/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/>
          <w:lang w:val="en-US"/>
        </w:rPr>
      </w:pPr>
      <w:r w:rsidRPr="004F6B86">
        <w:rPr>
          <w:rFonts w:ascii="Times New Roman" w:hAnsi="Times New Roman"/>
          <w:b/>
        </w:rPr>
        <w:t>Câu 13:</w:t>
      </w:r>
      <w:r w:rsidRPr="004F6B86">
        <w:rPr>
          <w:rFonts w:ascii="Times New Roman" w:hAnsi="Times New Roman"/>
          <w:b/>
        </w:rPr>
        <w:tab/>
      </w:r>
      <w:r w:rsidRPr="004F6B86">
        <w:rPr>
          <w:rFonts w:ascii="Times New Roman" w:eastAsia="Times New Roman" w:hAnsi="Times New Roman"/>
          <w:b/>
          <w:lang w:val="nl-NL"/>
        </w:rPr>
        <w:t xml:space="preserve"> (Mđ3) </w:t>
      </w:r>
      <w:r w:rsidRPr="004F6B86">
        <w:rPr>
          <w:rFonts w:ascii="Times New Roman" w:hAnsi="Times New Roman"/>
        </w:rPr>
        <w:t xml:space="preserve">Tính bán kính của mặt cầu ngoại tiếp hình chóp tam giác đều </w:t>
      </w:r>
      <w:r w:rsidRPr="004F6B86">
        <w:rPr>
          <w:rFonts w:ascii="Times New Roman" w:hAnsi="Times New Roman"/>
          <w:position w:val="-10"/>
        </w:rPr>
        <w:object w:dxaOrig="800" w:dyaOrig="320">
          <v:shape id="_x0000_i1278" type="#_x0000_t75" style="width:39.9pt;height:15.7pt" o:ole="">
            <v:imagedata r:id="rId557" o:title=""/>
          </v:shape>
          <o:OLEObject Type="Embed" ProgID="Equation.DSMT4" ShapeID="_x0000_i1278" DrawAspect="Content" ObjectID="_1643789949" r:id="rId558"/>
        </w:object>
      </w:r>
      <w:r w:rsidRPr="004F6B86">
        <w:rPr>
          <w:rFonts w:ascii="Times New Roman" w:hAnsi="Times New Roman"/>
        </w:rPr>
        <w:t xml:space="preserve"> biết các cạnh đáy bằng </w:t>
      </w:r>
      <w:r w:rsidRPr="004F6B86">
        <w:rPr>
          <w:rFonts w:ascii="Times New Roman" w:hAnsi="Times New Roman"/>
          <w:position w:val="-10"/>
        </w:rPr>
        <w:object w:dxaOrig="260" w:dyaOrig="260">
          <v:shape id="_x0000_i1279" type="#_x0000_t75" style="width:12.85pt;height:12.85pt" o:ole="">
            <v:imagedata r:id="rId559" o:title=""/>
          </v:shape>
          <o:OLEObject Type="Embed" ProgID="Equation.DSMT4" ShapeID="_x0000_i1279" DrawAspect="Content" ObjectID="_1643789950" r:id="rId560"/>
        </w:object>
      </w:r>
      <w:r w:rsidRPr="004F6B86">
        <w:rPr>
          <w:rFonts w:ascii="Times New Roman" w:hAnsi="Times New Roman"/>
        </w:rPr>
        <w:t xml:space="preserve"> cạnh bên</w:t>
      </w:r>
      <w:r w:rsidRPr="004F6B86">
        <w:rPr>
          <w:rFonts w:ascii="Times New Roman" w:hAnsi="Times New Roman"/>
          <w:lang w:val="en-US"/>
        </w:rPr>
        <w:t xml:space="preserve"> bằng</w:t>
      </w:r>
      <w:r w:rsidRPr="004F6B86">
        <w:rPr>
          <w:rFonts w:ascii="Times New Roman" w:hAnsi="Times New Roman"/>
        </w:rPr>
        <w:t xml:space="preserve"> </w:t>
      </w:r>
      <w:r w:rsidRPr="004F6B86">
        <w:rPr>
          <w:rFonts w:ascii="Times New Roman" w:hAnsi="Times New Roman"/>
          <w:position w:val="-8"/>
        </w:rPr>
        <w:object w:dxaOrig="520" w:dyaOrig="360">
          <v:shape id="_x0000_i1280" type="#_x0000_t75" style="width:25.65pt;height:17.8pt" o:ole="">
            <v:imagedata r:id="rId561" o:title=""/>
          </v:shape>
          <o:OLEObject Type="Embed" ProgID="Equation.DSMT4" ShapeID="_x0000_i1280" DrawAspect="Content" ObjectID="_1643789951" r:id="rId562"/>
        </w:object>
      </w:r>
    </w:p>
    <w:p w:rsidR="000174C6" w:rsidRPr="004F6B86" w:rsidRDefault="000174C6" w:rsidP="009E2C99">
      <w:pPr>
        <w:pStyle w:val="oancuaDanhsac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4F6B86">
        <w:rPr>
          <w:rFonts w:ascii="Times New Roman" w:hAnsi="Times New Roman" w:cs="Times New Roman"/>
          <w:position w:val="-28"/>
          <w:sz w:val="24"/>
          <w:szCs w:val="24"/>
        </w:rPr>
        <w:object w:dxaOrig="720" w:dyaOrig="720">
          <v:shape id="_x0000_i1281" type="#_x0000_t75" style="width:36.35pt;height:36.35pt" o:ole="">
            <v:imagedata r:id="rId563" o:title=""/>
          </v:shape>
          <o:OLEObject Type="Embed" ProgID="Equation.DSMT4" ShapeID="_x0000_i1281" DrawAspect="Content" ObjectID="_1643789952" r:id="rId564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4F6B86">
        <w:rPr>
          <w:rFonts w:ascii="Times New Roman" w:hAnsi="Times New Roman" w:cs="Times New Roman"/>
          <w:position w:val="-28"/>
          <w:sz w:val="24"/>
          <w:szCs w:val="24"/>
        </w:rPr>
        <w:object w:dxaOrig="700" w:dyaOrig="720">
          <v:shape id="_x0000_i1282" type="#_x0000_t75" style="width:34.95pt;height:36.35pt" o:ole="">
            <v:imagedata r:id="rId565" o:title=""/>
          </v:shape>
          <o:OLEObject Type="Embed" ProgID="Equation.DSMT4" ShapeID="_x0000_i1282" DrawAspect="Content" ObjectID="_1643789953" r:id="rId566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600" w:dyaOrig="680">
          <v:shape id="_x0000_i1283" type="#_x0000_t75" style="width:29.95pt;height:34.2pt" o:ole="">
            <v:imagedata r:id="rId567" o:title=""/>
          </v:shape>
          <o:OLEObject Type="Embed" ProgID="Equation.DSMT4" ShapeID="_x0000_i1283" DrawAspect="Content" ObjectID="_1643789954" r:id="rId568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720" w:dyaOrig="680">
          <v:shape id="_x0000_i1284" type="#_x0000_t75" style="width:36.35pt;height:34.2pt" o:ole="">
            <v:imagedata r:id="rId569" o:title=""/>
          </v:shape>
          <o:OLEObject Type="Embed" ProgID="Equation.DSMT4" ShapeID="_x0000_i1284" DrawAspect="Content" ObjectID="_1643789955" r:id="rId570"/>
        </w:object>
      </w:r>
    </w:p>
    <w:p w:rsidR="000174C6" w:rsidRPr="004F6B86" w:rsidRDefault="000174C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>Câu 14:</w:t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4F6B8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(Mđ3) </w:t>
      </w:r>
      <w:r w:rsidRPr="004F6B86">
        <w:rPr>
          <w:rFonts w:ascii="Times New Roman" w:hAnsi="Times New Roman" w:cs="Times New Roman"/>
          <w:sz w:val="24"/>
          <w:szCs w:val="24"/>
        </w:rPr>
        <w:t xml:space="preserve">Cho 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mặt cầu </w:t>
      </w:r>
      <w:r w:rsidRPr="004F6B8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20" w:dyaOrig="320">
          <v:shape id="_x0000_i1285" type="#_x0000_t75" style="width:41.35pt;height:15.7pt" o:ole="">
            <v:imagedata r:id="rId571" o:title=""/>
          </v:shape>
          <o:OLEObject Type="Embed" ProgID="Equation.DSMT4" ShapeID="_x0000_i1285" DrawAspect="Content" ObjectID="_1643789956" r:id="rId572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F6B86">
        <w:rPr>
          <w:rFonts w:ascii="Times New Roman" w:hAnsi="Times New Roman" w:cs="Times New Roman"/>
          <w:sz w:val="24"/>
          <w:szCs w:val="24"/>
        </w:rPr>
        <w:t xml:space="preserve">và một điểm </w:t>
      </w:r>
      <w:r w:rsidRPr="004F6B86">
        <w:rPr>
          <w:rFonts w:ascii="Times New Roman" w:hAnsi="Times New Roman" w:cs="Times New Roman"/>
          <w:i/>
          <w:sz w:val="24"/>
          <w:szCs w:val="24"/>
        </w:rPr>
        <w:t>A</w:t>
      </w:r>
      <w:r w:rsidRPr="004F6B86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286" type="#_x0000_t75" style="width:47.05pt;height:14.25pt" o:ole="">
            <v:imagedata r:id="rId573" o:title=""/>
          </v:shape>
          <o:OLEObject Type="Embed" ProgID="Equation.DSMT4" ShapeID="_x0000_i1286" DrawAspect="Content" ObjectID="_1643789957" r:id="rId574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Một đường thẳng </w:t>
      </w:r>
      <w:r w:rsidRPr="004F6B8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287" type="#_x0000_t75" style="width:11.4pt;height:14.25pt" o:ole="">
            <v:imagedata r:id="rId575" o:title=""/>
          </v:shape>
          <o:OLEObject Type="Embed" ProgID="Equation.DSMT4" ShapeID="_x0000_i1287" DrawAspect="Content" ObjectID="_1643789958" r:id="rId576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qua </w:t>
      </w:r>
      <w:r w:rsidRPr="004F6B8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88" type="#_x0000_t75" style="width:12.1pt;height:12.85pt" o:ole="">
            <v:imagedata r:id="rId577" o:title=""/>
          </v:shape>
          <o:OLEObject Type="Embed" ProgID="Equation.DSMT4" ShapeID="_x0000_i1288" DrawAspect="Content" ObjectID="_1643789959" r:id="rId578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và tiếp xúc với mặt cầu </w:t>
      </w:r>
      <w:r w:rsidRPr="004F6B8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20" w:dyaOrig="320">
          <v:shape id="_x0000_i1289" type="#_x0000_t75" style="width:41.35pt;height:15.7pt" o:ole="">
            <v:imagedata r:id="rId571" o:title=""/>
          </v:shape>
          <o:OLEObject Type="Embed" ProgID="Equation.DSMT4" ShapeID="_x0000_i1289" DrawAspect="Content" ObjectID="_1643789960" r:id="rId579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tại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90" type="#_x0000_t75" style="width:17.8pt;height:14.25pt" o:ole="">
            <v:imagedata r:id="rId580" o:title=""/>
          </v:shape>
          <o:OLEObject Type="Embed" ProgID="Equation.DSMT4" ShapeID="_x0000_i1290" DrawAspect="Content" ObjectID="_1643789961" r:id="rId581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Gọi </w:t>
      </w:r>
      <w:r w:rsidRPr="004F6B86">
        <w:rPr>
          <w:rFonts w:ascii="Times New Roman" w:hAnsi="Times New Roman" w:cs="Times New Roman"/>
          <w:position w:val="-4"/>
          <w:sz w:val="24"/>
          <w:szCs w:val="24"/>
        </w:rPr>
        <w:object w:dxaOrig="279" w:dyaOrig="240">
          <v:shape id="_x0000_i1291" type="#_x0000_t75" style="width:14.25pt;height:12.1pt" o:ole="">
            <v:imagedata r:id="rId582" o:title=""/>
          </v:shape>
          <o:OLEObject Type="Embed" ProgID="Equation.DSMT4" ShapeID="_x0000_i1291" DrawAspect="Content" ObjectID="_1643789962" r:id="rId583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là hình chiếu của </w:t>
      </w:r>
      <w:r w:rsidRPr="004F6B86">
        <w:rPr>
          <w:rFonts w:ascii="Times New Roman" w:hAnsi="Times New Roman" w:cs="Times New Roman"/>
          <w:position w:val="-4"/>
          <w:sz w:val="24"/>
          <w:szCs w:val="24"/>
        </w:rPr>
        <w:object w:dxaOrig="320" w:dyaOrig="240">
          <v:shape id="_x0000_i1292" type="#_x0000_t75" style="width:15.7pt;height:12.1pt" o:ole="">
            <v:imagedata r:id="rId584" o:title=""/>
          </v:shape>
          <o:OLEObject Type="Embed" ProgID="Equation.DSMT4" ShapeID="_x0000_i1292" DrawAspect="Content" ObjectID="_1643789963" r:id="rId585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lên đường thẳng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293" type="#_x0000_t75" style="width:20.65pt;height:14.25pt" o:ole="">
            <v:imagedata r:id="rId586" o:title=""/>
          </v:shape>
          <o:OLEObject Type="Embed" ProgID="Equation.DSMT4" ShapeID="_x0000_i1293" DrawAspect="Content" ObjectID="_1643789964" r:id="rId587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F6B86">
        <w:rPr>
          <w:rFonts w:ascii="Times New Roman" w:hAnsi="Times New Roman" w:cs="Times New Roman"/>
          <w:sz w:val="24"/>
          <w:szCs w:val="24"/>
        </w:rPr>
        <w:t>Tính đ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ộ dài đoạn thẳng </w:t>
      </w:r>
      <w:r w:rsidRPr="004F6B86">
        <w:rPr>
          <w:rFonts w:ascii="Times New Roman" w:hAnsi="Times New Roman" w:cs="Times New Roman"/>
          <w:position w:val="-4"/>
          <w:sz w:val="24"/>
          <w:szCs w:val="24"/>
        </w:rPr>
        <w:object w:dxaOrig="480" w:dyaOrig="240">
          <v:shape id="_x0000_i1294" type="#_x0000_t75" style="width:24.25pt;height:12.1pt" o:ole="">
            <v:imagedata r:id="rId588" o:title=""/>
          </v:shape>
          <o:OLEObject Type="Embed" ProgID="Equation.DSMT4" ShapeID="_x0000_i1294" DrawAspect="Content" ObjectID="_1643789965" r:id="rId589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tính theo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295" type="#_x0000_t75" style="width:14.25pt;height:14.25pt" o:ole="">
            <v:imagedata r:id="rId590" o:title=""/>
          </v:shape>
          <o:OLEObject Type="Embed" ProgID="Equation.DSMT4" ShapeID="_x0000_i1295" DrawAspect="Content" ObjectID="_1643789966" r:id="rId591"/>
        </w:object>
      </w:r>
    </w:p>
    <w:p w:rsidR="000174C6" w:rsidRPr="004F6B86" w:rsidRDefault="000174C6" w:rsidP="009E2C99">
      <w:pPr>
        <w:pStyle w:val="oancuaDanhsac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 xml:space="preserve">A.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296" type="#_x0000_t75" style="width:17.8pt;height:30.65pt" o:ole="">
            <v:imagedata r:id="rId592" o:title=""/>
          </v:shape>
          <o:OLEObject Type="Embed" ProgID="Equation.DSMT4" ShapeID="_x0000_i1296" DrawAspect="Content" ObjectID="_1643789967" r:id="rId593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620" w:dyaOrig="680">
          <v:shape id="_x0000_i1297" type="#_x0000_t75" style="width:30.65pt;height:34.2pt" o:ole="">
            <v:imagedata r:id="rId594" o:title=""/>
          </v:shape>
          <o:OLEObject Type="Embed" ProgID="Equation.DSMT4" ShapeID="_x0000_i1297" DrawAspect="Content" ObjectID="_1643789968" r:id="rId595"/>
        </w:objec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620" w:dyaOrig="680">
          <v:shape id="_x0000_i1298" type="#_x0000_t75" style="width:30.65pt;height:34.2pt" o:ole="">
            <v:imagedata r:id="rId596" o:title=""/>
          </v:shape>
          <o:OLEObject Type="Embed" ProgID="Equation.DSMT4" ShapeID="_x0000_i1298" DrawAspect="Content" ObjectID="_1643789969" r:id="rId597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740" w:dyaOrig="680">
          <v:shape id="_x0000_i1299" type="#_x0000_t75" style="width:36.35pt;height:34.2pt" o:ole="">
            <v:imagedata r:id="rId598" o:title=""/>
          </v:shape>
          <o:OLEObject Type="Embed" ProgID="Equation.DSMT4" ShapeID="_x0000_i1299" DrawAspect="Content" ObjectID="_1643789970" r:id="rId599"/>
        </w:object>
      </w:r>
    </w:p>
    <w:p w:rsidR="000174C6" w:rsidRPr="004F6B86" w:rsidRDefault="000174C6" w:rsidP="009E2C9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>Câu 15:</w:t>
      </w:r>
      <w:r w:rsidRPr="004F6B86">
        <w:rPr>
          <w:rFonts w:ascii="Times New Roman" w:hAnsi="Times New Roman" w:cs="Times New Roman"/>
          <w:b/>
          <w:sz w:val="24"/>
          <w:szCs w:val="24"/>
        </w:rPr>
        <w:tab/>
      </w:r>
      <w:r w:rsidRPr="004F6B8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(Mđ3) 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Cho hình nón có thiết diện qua trục là một tam giác đều cạnh </w:t>
      </w:r>
      <w:r w:rsidRPr="004F6B8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20" w:dyaOrig="279">
          <v:shape id="_x0000_i1300" type="#_x0000_t75" style="width:15.7pt;height:14.25pt" o:ole="">
            <v:imagedata r:id="rId600" o:title=""/>
          </v:shape>
          <o:OLEObject Type="Embed" ProgID="Equation.DSMT4" ShapeID="_x0000_i1300" DrawAspect="Content" ObjectID="_1643789971" r:id="rId601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và một mặt cầu có đường kính bằng chiều cao hình nón. Gọi </w:t>
      </w:r>
      <w:r w:rsidRPr="004F6B86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260" w:dyaOrig="360">
          <v:shape id="_x0000_i1301" type="#_x0000_t75" style="width:12.85pt;height:17.8pt" o:ole="">
            <v:imagedata r:id="rId602" o:title=""/>
          </v:shape>
          <o:OLEObject Type="Embed" ProgID="Equation.DSMT4" ShapeID="_x0000_i1301" DrawAspect="Content" ObjectID="_1643789972" r:id="rId603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là diện tích xung quanh của hình nón và </w:t>
      </w:r>
      <w:r w:rsidRPr="004F6B86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279" w:dyaOrig="360">
          <v:shape id="_x0000_i1302" type="#_x0000_t75" style="width:14.25pt;height:17.8pt" o:ole="">
            <v:imagedata r:id="rId604" o:title=""/>
          </v:shape>
          <o:OLEObject Type="Embed" ProgID="Equation.DSMT4" ShapeID="_x0000_i1302" DrawAspect="Content" ObjectID="_1643789973" r:id="rId605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là diện tích của mặt cầu. </w:t>
      </w:r>
      <w:r w:rsidRPr="004F6B86">
        <w:rPr>
          <w:rFonts w:ascii="Times New Roman" w:hAnsi="Times New Roman" w:cs="Times New Roman"/>
          <w:sz w:val="24"/>
          <w:szCs w:val="24"/>
        </w:rPr>
        <w:t xml:space="preserve">Khẳng định nào sau đây là khẳng định </w:t>
      </w:r>
      <w:r w:rsidRPr="004F6B86">
        <w:rPr>
          <w:rFonts w:ascii="Times New Roman" w:hAnsi="Times New Roman" w:cs="Times New Roman"/>
          <w:b/>
          <w:sz w:val="24"/>
          <w:szCs w:val="24"/>
        </w:rPr>
        <w:t>đúng</w:t>
      </w:r>
      <w:r w:rsidRPr="004F6B86">
        <w:rPr>
          <w:rFonts w:ascii="Times New Roman" w:hAnsi="Times New Roman" w:cs="Times New Roman"/>
          <w:sz w:val="24"/>
          <w:szCs w:val="24"/>
        </w:rPr>
        <w:t>?</w:t>
      </w:r>
    </w:p>
    <w:p w:rsidR="000174C6" w:rsidRPr="004F6B86" w:rsidRDefault="000174C6" w:rsidP="009E2C99">
      <w:pPr>
        <w:pStyle w:val="oancuaDanhsac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 w:rsidRPr="004F6B8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F6B86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303" type="#_x0000_t75" style="width:51.35pt;height:17.8pt" o:ole="">
            <v:imagedata r:id="rId606" o:title=""/>
          </v:shape>
          <o:OLEObject Type="Embed" ProgID="Equation.DSMT4" ShapeID="_x0000_i1303" DrawAspect="Content" ObjectID="_1643789974" r:id="rId607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F6B86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304" type="#_x0000_t75" style="width:44.9pt;height:17.8pt" o:ole="">
            <v:imagedata r:id="rId608" o:title=""/>
          </v:shape>
          <o:OLEObject Type="Embed" ProgID="Equation.DSMT4" ShapeID="_x0000_i1304" DrawAspect="Content" ObjectID="_1643789975" r:id="rId609"/>
        </w:object>
      </w:r>
      <w:r w:rsidRPr="004F6B86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F6B86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305" type="#_x0000_t75" style="width:44.9pt;height:17.8pt" o:ole="">
            <v:imagedata r:id="rId610" o:title=""/>
          </v:shape>
          <o:OLEObject Type="Embed" ProgID="Equation.DSMT4" ShapeID="_x0000_i1305" DrawAspect="Content" ObjectID="_1643789976" r:id="rId611"/>
        </w:object>
      </w:r>
      <w:r w:rsidRPr="004F6B86">
        <w:rPr>
          <w:rFonts w:ascii="Times New Roman" w:hAnsi="Times New Roman" w:cs="Times New Roman"/>
          <w:sz w:val="24"/>
          <w:szCs w:val="24"/>
        </w:rPr>
        <w:tab/>
      </w:r>
      <w:r w:rsidRPr="004F6B8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F6B86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306" type="#_x0000_t75" style="width:39.2pt;height:17.8pt" o:ole="">
            <v:imagedata r:id="rId612" o:title=""/>
          </v:shape>
          <o:OLEObject Type="Embed" ProgID="Equation.DSMT4" ShapeID="_x0000_i1306" DrawAspect="Content" ObjectID="_1643789977" r:id="rId613"/>
        </w:object>
      </w:r>
    </w:p>
    <w:p w:rsidR="00000866" w:rsidRPr="004F6B86" w:rsidRDefault="00000866" w:rsidP="00000866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</w:pPr>
    </w:p>
    <w:p w:rsidR="00000866" w:rsidRPr="004F6B86" w:rsidRDefault="00000866" w:rsidP="00000866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</w:pPr>
      <w:r w:rsidRPr="004F6B86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Gợi ý giải các câu hỏi mức 3:</w:t>
      </w:r>
    </w:p>
    <w:p w:rsidR="00000866" w:rsidRPr="004F6B86" w:rsidRDefault="00000866" w:rsidP="00000866">
      <w:pPr>
        <w:pStyle w:val="CU"/>
        <w:numPr>
          <w:ilvl w:val="0"/>
          <w:numId w:val="0"/>
        </w:numPr>
        <w:spacing w:after="0" w:line="240" w:lineRule="auto"/>
        <w:ind w:left="1069" w:hanging="1069"/>
        <w:rPr>
          <w:rFonts w:ascii="Times New Roman" w:hAnsi="Times New Roman"/>
          <w:lang w:val="nl-NL"/>
        </w:rPr>
      </w:pPr>
      <w:r w:rsidRPr="004F6B86">
        <w:rPr>
          <w:rFonts w:ascii="Times New Roman" w:hAnsi="Times New Roman"/>
        </w:rPr>
        <w:drawing>
          <wp:anchor distT="0" distB="0" distL="114300" distR="114300" simplePos="0" relativeHeight="251681792" behindDoc="0" locked="0" layoutInCell="1" allowOverlap="1" wp14:anchorId="2FFD4ADC" wp14:editId="232D9E7C">
            <wp:simplePos x="0" y="0"/>
            <wp:positionH relativeFrom="column">
              <wp:posOffset>5260975</wp:posOffset>
            </wp:positionH>
            <wp:positionV relativeFrom="paragraph">
              <wp:posOffset>2540</wp:posOffset>
            </wp:positionV>
            <wp:extent cx="1705610" cy="1803400"/>
            <wp:effectExtent l="0" t="0" r="0" b="0"/>
            <wp:wrapSquare wrapText="bothSides"/>
            <wp:docPr id="3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561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F6B86">
        <w:rPr>
          <w:rFonts w:ascii="Times New Roman" w:eastAsia="Times New Roman" w:hAnsi="Times New Roman"/>
          <w:b/>
        </w:rPr>
        <w:t xml:space="preserve">Câu </w:t>
      </w:r>
      <w:r w:rsidRPr="004F6B86">
        <w:rPr>
          <w:rFonts w:ascii="Times New Roman" w:eastAsia="Times New Roman" w:hAnsi="Times New Roman"/>
          <w:b/>
          <w:lang w:val="en-US"/>
        </w:rPr>
        <w:t>13</w:t>
      </w:r>
      <w:r w:rsidRPr="004F6B86">
        <w:rPr>
          <w:rFonts w:ascii="Times New Roman" w:eastAsia="Times New Roman" w:hAnsi="Times New Roman"/>
          <w:b/>
        </w:rPr>
        <w:t>:</w:t>
      </w:r>
      <w:r w:rsidRPr="004F6B86">
        <w:rPr>
          <w:rFonts w:ascii="Times New Roman" w:eastAsia="Times New Roman" w:hAnsi="Times New Roman"/>
          <w:b/>
        </w:rPr>
        <w:tab/>
      </w:r>
      <w:r w:rsidRPr="004F6B86">
        <w:rPr>
          <w:rFonts w:ascii="Times New Roman" w:hAnsi="Times New Roman"/>
          <w:lang w:val="nl-NL"/>
        </w:rPr>
        <w:t xml:space="preserve">Gọi </w:t>
      </w:r>
      <w:r w:rsidRPr="004F6B86">
        <w:rPr>
          <w:rFonts w:ascii="Times New Roman" w:hAnsi="Times New Roman"/>
          <w:position w:val="-4"/>
        </w:rPr>
        <w:object w:dxaOrig="279" w:dyaOrig="240">
          <v:shape id="_x0000_i1307" type="#_x0000_t75" style="width:14.25pt;height:12.1pt" o:ole="">
            <v:imagedata r:id="rId615" o:title=""/>
          </v:shape>
          <o:OLEObject Type="Embed" ProgID="Equation.DSMT4" ShapeID="_x0000_i1307" DrawAspect="Content" ObjectID="_1643789978" r:id="rId616"/>
        </w:object>
      </w:r>
      <w:r w:rsidRPr="004F6B86">
        <w:rPr>
          <w:rFonts w:ascii="Times New Roman" w:hAnsi="Times New Roman"/>
          <w:lang w:val="nl-NL"/>
        </w:rPr>
        <w:t xml:space="preserve"> là tâm của tam giác đều </w:t>
      </w:r>
      <w:r w:rsidRPr="004F6B86">
        <w:rPr>
          <w:rFonts w:ascii="Times New Roman" w:hAnsi="Times New Roman"/>
          <w:position w:val="-6"/>
        </w:rPr>
        <w:object w:dxaOrig="560" w:dyaOrig="279">
          <v:shape id="_x0000_i1308" type="#_x0000_t75" style="width:27.8pt;height:14.25pt" o:ole="">
            <v:imagedata r:id="rId617" o:title=""/>
          </v:shape>
          <o:OLEObject Type="Embed" ProgID="Equation.DSMT4" ShapeID="_x0000_i1308" DrawAspect="Content" ObjectID="_1643789979" r:id="rId618"/>
        </w:object>
      </w:r>
      <w:r w:rsidRPr="004F6B86">
        <w:rPr>
          <w:rFonts w:ascii="Times New Roman" w:hAnsi="Times New Roman"/>
          <w:lang w:val="nl-NL"/>
        </w:rPr>
        <w:t xml:space="preserve">, ta có </w:t>
      </w:r>
      <w:r w:rsidRPr="004F6B86">
        <w:rPr>
          <w:rFonts w:ascii="Times New Roman" w:hAnsi="Times New Roman"/>
          <w:position w:val="-10"/>
        </w:rPr>
        <w:object w:dxaOrig="1340" w:dyaOrig="320">
          <v:shape id="_x0000_i1309" type="#_x0000_t75" style="width:67pt;height:15.7pt" o:ole="">
            <v:imagedata r:id="rId619" o:title=""/>
          </v:shape>
          <o:OLEObject Type="Embed" ProgID="Equation.DSMT4" ShapeID="_x0000_i1309" DrawAspect="Content" ObjectID="_1643789980" r:id="rId620"/>
        </w:object>
      </w:r>
      <w:r w:rsidRPr="004F6B86">
        <w:rPr>
          <w:rFonts w:ascii="Times New Roman" w:hAnsi="Times New Roman"/>
          <w:lang w:val="nl-NL"/>
        </w:rPr>
        <w:t xml:space="preserve"> nên </w:t>
      </w:r>
      <w:r w:rsidRPr="004F6B86">
        <w:rPr>
          <w:rFonts w:ascii="Times New Roman" w:hAnsi="Times New Roman"/>
          <w:position w:val="-6"/>
        </w:rPr>
        <w:object w:dxaOrig="400" w:dyaOrig="279">
          <v:shape id="_x0000_i1310" type="#_x0000_t75" style="width:19.95pt;height:14.25pt" o:ole="">
            <v:imagedata r:id="rId621" o:title=""/>
          </v:shape>
          <o:OLEObject Type="Embed" ProgID="Equation.DSMT4" ShapeID="_x0000_i1310" DrawAspect="Content" ObjectID="_1643789981" r:id="rId622"/>
        </w:object>
      </w:r>
      <w:r w:rsidRPr="004F6B86">
        <w:rPr>
          <w:rFonts w:ascii="Times New Roman" w:hAnsi="Times New Roman"/>
          <w:lang w:val="nl-NL"/>
        </w:rPr>
        <w:t xml:space="preserve"> là trục của tam giác </w:t>
      </w:r>
      <w:r w:rsidRPr="004F6B86">
        <w:rPr>
          <w:rFonts w:ascii="Times New Roman" w:hAnsi="Times New Roman"/>
          <w:position w:val="-6"/>
        </w:rPr>
        <w:object w:dxaOrig="560" w:dyaOrig="279">
          <v:shape id="_x0000_i1311" type="#_x0000_t75" style="width:27.8pt;height:14.25pt" o:ole="">
            <v:imagedata r:id="rId623" o:title=""/>
          </v:shape>
          <o:OLEObject Type="Embed" ProgID="Equation.DSMT4" ShapeID="_x0000_i1311" DrawAspect="Content" ObjectID="_1643789982" r:id="rId624"/>
        </w:object>
      </w:r>
      <w:r w:rsidRPr="004F6B86">
        <w:rPr>
          <w:rFonts w:ascii="Times New Roman" w:hAnsi="Times New Roman"/>
          <w:lang w:val="nl-NL"/>
        </w:rPr>
        <w:t xml:space="preserve">. Gọi </w:t>
      </w:r>
      <w:r w:rsidRPr="004F6B86">
        <w:rPr>
          <w:rFonts w:ascii="Times New Roman" w:hAnsi="Times New Roman"/>
          <w:position w:val="-4"/>
        </w:rPr>
        <w:object w:dxaOrig="320" w:dyaOrig="240">
          <v:shape id="_x0000_i1312" type="#_x0000_t75" style="width:15.7pt;height:12.1pt" o:ole="">
            <v:imagedata r:id="rId625" o:title=""/>
          </v:shape>
          <o:OLEObject Type="Embed" ProgID="Equation.DSMT4" ShapeID="_x0000_i1312" DrawAspect="Content" ObjectID="_1643789983" r:id="rId626"/>
        </w:object>
      </w:r>
      <w:r w:rsidRPr="004F6B86">
        <w:rPr>
          <w:rFonts w:ascii="Times New Roman" w:hAnsi="Times New Roman"/>
          <w:lang w:val="nl-NL"/>
        </w:rPr>
        <w:t xml:space="preserve"> là trung điểm của </w:t>
      </w:r>
      <w:r w:rsidRPr="004F6B86">
        <w:rPr>
          <w:rFonts w:ascii="Times New Roman" w:hAnsi="Times New Roman"/>
          <w:position w:val="-6"/>
        </w:rPr>
        <w:object w:dxaOrig="340" w:dyaOrig="279">
          <v:shape id="_x0000_i1313" type="#_x0000_t75" style="width:17.1pt;height:14.25pt" o:ole="">
            <v:imagedata r:id="rId627" o:title=""/>
          </v:shape>
          <o:OLEObject Type="Embed" ProgID="Equation.DSMT4" ShapeID="_x0000_i1313" DrawAspect="Content" ObjectID="_1643789984" r:id="rId628"/>
        </w:object>
      </w:r>
      <w:r w:rsidRPr="004F6B86">
        <w:rPr>
          <w:rFonts w:ascii="Times New Roman" w:hAnsi="Times New Roman"/>
          <w:lang w:val="nl-NL"/>
        </w:rPr>
        <w:t>, trong mp</w:t>
      </w:r>
      <w:r w:rsidRPr="004F6B86">
        <w:rPr>
          <w:rFonts w:ascii="Times New Roman" w:hAnsi="Times New Roman"/>
          <w:position w:val="-10"/>
        </w:rPr>
        <w:object w:dxaOrig="720" w:dyaOrig="320">
          <v:shape id="_x0000_i1314" type="#_x0000_t75" style="width:36.35pt;height:15.7pt" o:ole="">
            <v:imagedata r:id="rId629" o:title=""/>
          </v:shape>
          <o:OLEObject Type="Embed" ProgID="Equation.DSMT4" ShapeID="_x0000_i1314" DrawAspect="Content" ObjectID="_1643789985" r:id="rId630"/>
        </w:object>
      </w:r>
      <w:r w:rsidRPr="004F6B86">
        <w:rPr>
          <w:rFonts w:ascii="Times New Roman" w:hAnsi="Times New Roman"/>
          <w:lang w:val="nl-NL"/>
        </w:rPr>
        <w:t xml:space="preserve"> kẻ trung trực của </w:t>
      </w:r>
      <w:r w:rsidRPr="004F6B86">
        <w:rPr>
          <w:rFonts w:ascii="Times New Roman" w:hAnsi="Times New Roman"/>
          <w:position w:val="-6"/>
        </w:rPr>
        <w:object w:dxaOrig="340" w:dyaOrig="279">
          <v:shape id="_x0000_i1315" type="#_x0000_t75" style="width:17.1pt;height:14.25pt" o:ole="">
            <v:imagedata r:id="rId631" o:title=""/>
          </v:shape>
          <o:OLEObject Type="Embed" ProgID="Equation.DSMT4" ShapeID="_x0000_i1315" DrawAspect="Content" ObjectID="_1643789986" r:id="rId632"/>
        </w:object>
      </w:r>
      <w:r w:rsidRPr="004F6B86">
        <w:rPr>
          <w:rFonts w:ascii="Times New Roman" w:hAnsi="Times New Roman"/>
          <w:lang w:val="nl-NL"/>
        </w:rPr>
        <w:t xml:space="preserve"> cắt </w:t>
      </w:r>
      <w:r w:rsidRPr="004F6B86">
        <w:rPr>
          <w:rFonts w:ascii="Times New Roman" w:hAnsi="Times New Roman"/>
          <w:position w:val="-6"/>
        </w:rPr>
        <w:object w:dxaOrig="400" w:dyaOrig="279">
          <v:shape id="_x0000_i1316" type="#_x0000_t75" style="width:19.95pt;height:14.25pt" o:ole="">
            <v:imagedata r:id="rId633" o:title=""/>
          </v:shape>
          <o:OLEObject Type="Embed" ProgID="Equation.DSMT4" ShapeID="_x0000_i1316" DrawAspect="Content" ObjectID="_1643789987" r:id="rId634"/>
        </w:object>
      </w:r>
      <w:r w:rsidRPr="004F6B86">
        <w:rPr>
          <w:rFonts w:ascii="Times New Roman" w:hAnsi="Times New Roman"/>
          <w:lang w:val="nl-NL"/>
        </w:rPr>
        <w:t xml:space="preserve"> tại </w:t>
      </w:r>
      <w:r w:rsidRPr="004F6B86">
        <w:rPr>
          <w:rFonts w:ascii="Times New Roman" w:hAnsi="Times New Roman"/>
          <w:position w:val="-6"/>
        </w:rPr>
        <w:object w:dxaOrig="240" w:dyaOrig="279">
          <v:shape id="_x0000_i1317" type="#_x0000_t75" style="width:12.1pt;height:14.25pt" o:ole="">
            <v:imagedata r:id="rId635" o:title=""/>
          </v:shape>
          <o:OLEObject Type="Embed" ProgID="Equation.DSMT4" ShapeID="_x0000_i1317" DrawAspect="Content" ObjectID="_1643789988" r:id="rId636"/>
        </w:object>
      </w:r>
      <w:r w:rsidRPr="004F6B86">
        <w:rPr>
          <w:rFonts w:ascii="Times New Roman" w:hAnsi="Times New Roman"/>
          <w:lang w:val="nl-NL"/>
        </w:rPr>
        <w:t xml:space="preserve"> thì </w:t>
      </w:r>
      <w:r w:rsidRPr="004F6B86">
        <w:rPr>
          <w:rFonts w:ascii="Times New Roman" w:hAnsi="Times New Roman"/>
          <w:position w:val="-6"/>
        </w:rPr>
        <w:object w:dxaOrig="2100" w:dyaOrig="279">
          <v:shape id="_x0000_i1318" type="#_x0000_t75" style="width:104.8pt;height:14.25pt" o:ole="">
            <v:imagedata r:id="rId637" o:title=""/>
          </v:shape>
          <o:OLEObject Type="Embed" ProgID="Equation.DSMT4" ShapeID="_x0000_i1318" DrawAspect="Content" ObjectID="_1643789989" r:id="rId638"/>
        </w:object>
      </w:r>
      <w:r w:rsidRPr="004F6B86">
        <w:rPr>
          <w:rFonts w:ascii="Times New Roman" w:hAnsi="Times New Roman"/>
          <w:lang w:val="nl-NL"/>
        </w:rPr>
        <w:t xml:space="preserve"> nên </w:t>
      </w:r>
      <w:r w:rsidRPr="004F6B86">
        <w:rPr>
          <w:rFonts w:ascii="Times New Roman" w:hAnsi="Times New Roman"/>
          <w:position w:val="-6"/>
        </w:rPr>
        <w:object w:dxaOrig="240" w:dyaOrig="279">
          <v:shape id="_x0000_i1319" type="#_x0000_t75" style="width:12.1pt;height:14.25pt" o:ole="">
            <v:imagedata r:id="rId639" o:title=""/>
          </v:shape>
          <o:OLEObject Type="Embed" ProgID="Equation.DSMT4" ShapeID="_x0000_i1319" DrawAspect="Content" ObjectID="_1643789990" r:id="rId640"/>
        </w:object>
      </w:r>
      <w:r w:rsidRPr="004F6B86">
        <w:rPr>
          <w:rFonts w:ascii="Times New Roman" w:hAnsi="Times New Roman"/>
          <w:lang w:val="nl-NL"/>
        </w:rPr>
        <w:t xml:space="preserve"> chính là tâm mặt cầu ngoại tiếp hình chóp </w:t>
      </w:r>
      <w:r w:rsidRPr="004F6B86">
        <w:rPr>
          <w:rFonts w:ascii="Times New Roman" w:hAnsi="Times New Roman"/>
          <w:position w:val="-6"/>
        </w:rPr>
        <w:object w:dxaOrig="760" w:dyaOrig="279">
          <v:shape id="_x0000_i1320" type="#_x0000_t75" style="width:37.8pt;height:14.25pt" o:ole="">
            <v:imagedata r:id="rId641" o:title=""/>
          </v:shape>
          <o:OLEObject Type="Embed" ProgID="Equation.DSMT4" ShapeID="_x0000_i1320" DrawAspect="Content" ObjectID="_1643789991" r:id="rId642"/>
        </w:object>
      </w:r>
      <w:r w:rsidRPr="004F6B86">
        <w:rPr>
          <w:rFonts w:ascii="Times New Roman" w:hAnsi="Times New Roman"/>
          <w:lang w:val="nl-NL"/>
        </w:rPr>
        <w:t xml:space="preserve">. </w:t>
      </w:r>
    </w:p>
    <w:p w:rsidR="00000866" w:rsidRPr="004F6B86" w:rsidRDefault="00000866" w:rsidP="00000866">
      <w:pPr>
        <w:pStyle w:val="oancuaDanhsach"/>
        <w:tabs>
          <w:tab w:val="left" w:pos="1884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Vì hai tam giác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21" type="#_x0000_t75" style="width:29.25pt;height:14.25pt" o:ole="">
            <v:imagedata r:id="rId643" o:title=""/>
          </v:shape>
          <o:OLEObject Type="Embed" ProgID="Equation.DSMT4" ShapeID="_x0000_i1321" DrawAspect="Content" ObjectID="_1643789992" r:id="rId644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22" type="#_x0000_t75" style="width:25.65pt;height:14.25pt" o:ole="">
            <v:imagedata r:id="rId645" o:title=""/>
          </v:shape>
          <o:OLEObject Type="Embed" ProgID="Equation.DSMT4" ShapeID="_x0000_i1322" DrawAspect="Content" ObjectID="_1643789993" r:id="rId646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đồng dạng nên ta có </w:t>
      </w:r>
      <w:r w:rsidRPr="004F6B8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323" type="#_x0000_t75" style="width:54.2pt;height:30.65pt" o:ole="">
            <v:imagedata r:id="rId647" o:title=""/>
          </v:shape>
          <o:OLEObject Type="Embed" ProgID="Equation.DSMT4" ShapeID="_x0000_i1323" DrawAspect="Content" ObjectID="_1643789994" r:id="rId648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000866" w:rsidRPr="004F6B86" w:rsidRDefault="00000866" w:rsidP="00000866">
      <w:pPr>
        <w:pStyle w:val="CU"/>
        <w:numPr>
          <w:ilvl w:val="0"/>
          <w:numId w:val="0"/>
        </w:numPr>
        <w:spacing w:after="0" w:line="240" w:lineRule="auto"/>
        <w:ind w:left="1069" w:hanging="77"/>
        <w:rPr>
          <w:rFonts w:ascii="Times New Roman" w:hAnsi="Times New Roman"/>
          <w:lang w:val="nl-NL"/>
        </w:rPr>
      </w:pPr>
      <w:r w:rsidRPr="004F6B86">
        <w:rPr>
          <w:rFonts w:ascii="Times New Roman" w:hAnsi="Times New Roman"/>
          <w:lang w:val="en-US"/>
        </w:rPr>
        <w:t xml:space="preserve">Từ đó tính </w:t>
      </w:r>
      <w:r w:rsidRPr="004F6B86">
        <w:rPr>
          <w:rFonts w:ascii="Times New Roman" w:hAnsi="Times New Roman"/>
          <w:position w:val="-6"/>
        </w:rPr>
        <w:object w:dxaOrig="800" w:dyaOrig="279">
          <v:shape id="_x0000_i1324" type="#_x0000_t75" style="width:39.9pt;height:14.25pt" o:ole="">
            <v:imagedata r:id="rId649" o:title=""/>
          </v:shape>
          <o:OLEObject Type="Embed" ProgID="Equation.DSMT4" ShapeID="_x0000_i1324" DrawAspect="Content" ObjectID="_1643789995" r:id="rId650"/>
        </w:object>
      </w:r>
      <w:r w:rsidRPr="004F6B86">
        <w:rPr>
          <w:rFonts w:ascii="Times New Roman" w:hAnsi="Times New Roman"/>
          <w:lang w:val="nl-NL"/>
        </w:rPr>
        <w:t>.</w:t>
      </w:r>
    </w:p>
    <w:p w:rsidR="00000866" w:rsidRPr="004F6B86" w:rsidRDefault="00000866" w:rsidP="00000866">
      <w:pPr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000866" w:rsidRPr="004F6B86" w:rsidRDefault="00000866" w:rsidP="0000086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</w:p>
    <w:p w:rsidR="00000866" w:rsidRPr="004F6B86" w:rsidRDefault="00000866" w:rsidP="0000086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4F6B8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2825B63E" wp14:editId="49CD2F08">
            <wp:simplePos x="0" y="0"/>
            <wp:positionH relativeFrom="column">
              <wp:posOffset>5161915</wp:posOffset>
            </wp:positionH>
            <wp:positionV relativeFrom="paragraph">
              <wp:posOffset>46355</wp:posOffset>
            </wp:positionV>
            <wp:extent cx="1733550" cy="1212850"/>
            <wp:effectExtent l="0" t="0" r="0" b="0"/>
            <wp:wrapSquare wrapText="bothSides"/>
            <wp:docPr id="2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866" w:rsidRPr="004F6B86" w:rsidRDefault="00000866" w:rsidP="0000086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F6B8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âu 14:</w:t>
      </w:r>
      <w:r w:rsidRPr="004F6B8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Xét tam giác </w:t>
      </w:r>
      <w:r w:rsidRPr="004F6B8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0" w:dyaOrig="279">
          <v:shape id="_x0000_i1325" type="#_x0000_t75" style="width:29.25pt;height:14.25pt" o:ole="">
            <v:imagedata r:id="rId652" o:title=""/>
          </v:shape>
          <o:OLEObject Type="Embed" ProgID="Equation.DSMT4" ShapeID="_x0000_i1325" DrawAspect="Content" ObjectID="_1643789996" r:id="rId653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vuông tại </w:t>
      </w:r>
      <w:r w:rsidRPr="004F6B8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20" w:dyaOrig="240">
          <v:shape id="_x0000_i1326" type="#_x0000_t75" style="width:15.7pt;height:12.1pt" o:ole="">
            <v:imagedata r:id="rId654" o:title=""/>
          </v:shape>
          <o:OLEObject Type="Embed" ProgID="Equation.DSMT4" ShapeID="_x0000_i1326" DrawAspect="Content" ObjectID="_1643789997" r:id="rId655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4F6B8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80" w:dyaOrig="240">
          <v:shape id="_x0000_i1327" type="#_x0000_t75" style="width:24.25pt;height:12.1pt" o:ole="">
            <v:imagedata r:id="rId656" o:title=""/>
          </v:shape>
          <o:OLEObject Type="Embed" ProgID="Equation.DSMT4" ShapeID="_x0000_i1327" DrawAspect="Content" ObjectID="_1643789998" r:id="rId657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 xml:space="preserve"> là đường cao. </w:t>
      </w:r>
    </w:p>
    <w:p w:rsidR="00000866" w:rsidRPr="004F6B86" w:rsidRDefault="00000866" w:rsidP="0000086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                </w: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>Suy ra</w:t>
      </w:r>
      <w:r w:rsidRPr="004F6B8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40" w:dyaOrig="320">
          <v:shape id="_x0000_i1328" type="#_x0000_t75" style="width:77pt;height:15.7pt" o:ole="">
            <v:imagedata r:id="rId658" o:title=""/>
          </v:shape>
          <o:OLEObject Type="Embed" ProgID="Equation.DSMT4" ShapeID="_x0000_i1328" DrawAspect="Content" ObjectID="_1643789999" r:id="rId659"/>
        </w:object>
      </w:r>
      <w:r w:rsidRPr="004F6B8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000866" w:rsidRPr="004F6B86" w:rsidRDefault="00000866" w:rsidP="0000086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00866" w:rsidRPr="004F6B86" w:rsidRDefault="00000866" w:rsidP="0000086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00866" w:rsidRPr="004F6B86" w:rsidRDefault="00000866" w:rsidP="0000086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00866" w:rsidRPr="004F6B86" w:rsidRDefault="00000866" w:rsidP="0000086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00866" w:rsidRPr="004F6B86" w:rsidRDefault="00000866" w:rsidP="0000086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00866" w:rsidRPr="004F6B86" w:rsidRDefault="00000866" w:rsidP="0000086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5F921CD2" wp14:editId="0368991B">
            <wp:simplePos x="0" y="0"/>
            <wp:positionH relativeFrom="column">
              <wp:posOffset>4838065</wp:posOffset>
            </wp:positionH>
            <wp:positionV relativeFrom="paragraph">
              <wp:posOffset>5080</wp:posOffset>
            </wp:positionV>
            <wp:extent cx="1468120" cy="1289050"/>
            <wp:effectExtent l="0" t="0" r="0" b="0"/>
            <wp:wrapSquare wrapText="bothSides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128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F6B86">
        <w:rPr>
          <w:rFonts w:ascii="Times New Roman" w:eastAsia="Times New Roman" w:hAnsi="Times New Roman" w:cs="Times New Roman"/>
          <w:b/>
          <w:sz w:val="24"/>
          <w:szCs w:val="24"/>
        </w:rPr>
        <w:t>Câu 15:</w:t>
      </w:r>
      <w:r w:rsidRPr="004F6B86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F6B86">
        <w:rPr>
          <w:rFonts w:ascii="Times New Roman" w:hAnsi="Times New Roman" w:cs="Times New Roman"/>
          <w:sz w:val="24"/>
          <w:szCs w:val="24"/>
        </w:rPr>
        <w:t xml:space="preserve"> Bán kính đáy của hình nón là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29" type="#_x0000_t75" style="width:10pt;height:11.4pt" o:ole="">
            <v:imagedata r:id="rId661" o:title=""/>
          </v:shape>
          <o:OLEObject Type="Embed" ProgID="Equation.DSMT4" ShapeID="_x0000_i1329" DrawAspect="Content" ObjectID="_1643790000" r:id="rId662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. Đường sinh của hình nón là </w:t>
      </w:r>
      <w:r w:rsidRPr="004F6B86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330" type="#_x0000_t75" style="width:15.7pt;height:14.25pt" o:ole="">
            <v:imagedata r:id="rId663" o:title=""/>
          </v:shape>
          <o:OLEObject Type="Embed" ProgID="Equation.DSMT4" ShapeID="_x0000_i1330" DrawAspect="Content" ObjectID="_1643790001" r:id="rId664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</w:p>
    <w:p w:rsidR="00000866" w:rsidRPr="004F6B86" w:rsidRDefault="00000866" w:rsidP="00000866">
      <w:pPr>
        <w:pStyle w:val="oancuaDanhsach"/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sz w:val="24"/>
          <w:szCs w:val="24"/>
        </w:rPr>
        <w:t xml:space="preserve">Do đó, </w:t>
      </w:r>
      <w:r w:rsidRPr="004F6B86">
        <w:rPr>
          <w:rFonts w:ascii="Times New Roman" w:hAnsi="Times New Roman" w:cs="Times New Roman"/>
          <w:sz w:val="24"/>
          <w:szCs w:val="24"/>
          <w:lang w:val="en-US"/>
        </w:rPr>
        <w:t>tính được</w:t>
      </w:r>
      <w:r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331" type="#_x0000_t75" style="width:44.9pt;height:17.8pt" o:ole="">
            <v:imagedata r:id="rId665" o:title=""/>
          </v:shape>
          <o:OLEObject Type="Embed" ProgID="Equation.DSMT4" ShapeID="_x0000_i1331" DrawAspect="Content" ObjectID="_1643790002" r:id="rId666"/>
        </w:object>
      </w:r>
    </w:p>
    <w:p w:rsidR="00000866" w:rsidRPr="004F6B86" w:rsidRDefault="00000866" w:rsidP="00000866">
      <w:pPr>
        <w:pStyle w:val="oancuaDanhsach"/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F6B86">
        <w:rPr>
          <w:rFonts w:ascii="Times New Roman" w:hAnsi="Times New Roman" w:cs="Times New Roman"/>
          <w:sz w:val="24"/>
          <w:szCs w:val="24"/>
        </w:rPr>
        <w:t xml:space="preserve">Mặt cầu có bán kính là </w:t>
      </w:r>
      <w:r w:rsidRPr="004F6B8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40" w:dyaOrig="680">
          <v:shape id="_x0000_i1332" type="#_x0000_t75" style="width:27.1pt;height:34.2pt" o:ole="">
            <v:imagedata r:id="rId667" o:title=""/>
          </v:shape>
          <o:OLEObject Type="Embed" ProgID="Equation.DSMT4" ShapeID="_x0000_i1332" DrawAspect="Content" ObjectID="_1643790003" r:id="rId668"/>
        </w:object>
      </w:r>
      <w:r w:rsidRPr="004F6B86">
        <w:rPr>
          <w:rFonts w:ascii="Times New Roman" w:hAnsi="Times New Roman" w:cs="Times New Roman"/>
          <w:sz w:val="24"/>
          <w:szCs w:val="24"/>
        </w:rPr>
        <w:t xml:space="preserve">, nên </w:t>
      </w:r>
      <w:r w:rsidRPr="004F6B86">
        <w:rPr>
          <w:rFonts w:ascii="Times New Roman" w:hAnsi="Times New Roman" w:cs="Times New Roman"/>
          <w:sz w:val="24"/>
          <w:szCs w:val="24"/>
          <w:lang w:val="en-US"/>
        </w:rPr>
        <w:t>tính được</w:t>
      </w:r>
      <w:r w:rsidRPr="004F6B86">
        <w:rPr>
          <w:rFonts w:ascii="Times New Roman" w:hAnsi="Times New Roman" w:cs="Times New Roman"/>
          <w:sz w:val="24"/>
          <w:szCs w:val="24"/>
        </w:rPr>
        <w:t xml:space="preserve"> </w:t>
      </w:r>
      <w:r w:rsidRPr="004F6B86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279" w:dyaOrig="360">
          <v:shape id="_x0000_i1333" type="#_x0000_t75" style="width:14.25pt;height:17.8pt" o:ole="">
            <v:imagedata r:id="rId669" o:title=""/>
          </v:shape>
          <o:OLEObject Type="Embed" ProgID="Equation.DSMT4" ShapeID="_x0000_i1333" DrawAspect="Content" ObjectID="_1643790004" r:id="rId670"/>
        </w:object>
      </w:r>
      <w:r w:rsidRPr="004F6B86">
        <w:rPr>
          <w:rFonts w:ascii="Times New Roman" w:hAnsi="Times New Roman" w:cs="Times New Roman"/>
          <w:sz w:val="24"/>
          <w:szCs w:val="24"/>
        </w:rPr>
        <w:t>.</w:t>
      </w:r>
    </w:p>
    <w:p w:rsidR="00000866" w:rsidRPr="004F6B86" w:rsidRDefault="00000866" w:rsidP="00000866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</w:p>
    <w:p w:rsidR="00000866" w:rsidRPr="004F6B86" w:rsidRDefault="00000866" w:rsidP="0000086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0866" w:rsidRPr="004F6B86" w:rsidRDefault="00000866" w:rsidP="0000086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position w:val="-24"/>
          <w:sz w:val="24"/>
          <w:szCs w:val="24"/>
          <w:lang w:val="nl-NL"/>
        </w:rPr>
      </w:pPr>
    </w:p>
    <w:p w:rsidR="00000866" w:rsidRPr="004F6B86" w:rsidRDefault="007C10A8" w:rsidP="007C10A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--------------Hết---------------</w:t>
      </w:r>
    </w:p>
    <w:p w:rsidR="00000866" w:rsidRPr="004F6B86" w:rsidRDefault="00000866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0866" w:rsidRPr="004F6B86" w:rsidRDefault="00000866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0866" w:rsidRPr="004F6B86" w:rsidRDefault="00000866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0866" w:rsidRPr="004F6B86" w:rsidRDefault="00000866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0866" w:rsidRPr="004F6B86" w:rsidRDefault="00000866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0866" w:rsidRPr="004F6B86" w:rsidRDefault="00000866" w:rsidP="009E2C99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1" w:name="_GoBack"/>
      <w:bookmarkEnd w:id="1"/>
    </w:p>
    <w:sectPr w:rsidR="00000866" w:rsidRPr="004F6B86" w:rsidSect="00201EB9">
      <w:pgSz w:w="11906" w:h="16838" w:code="9"/>
      <w:pgMar w:top="567" w:right="851" w:bottom="567" w:left="851" w:header="340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50067" w:rsidRDefault="00350067" w:rsidP="00201EB9">
      <w:pPr>
        <w:spacing w:after="0" w:line="240" w:lineRule="auto"/>
      </w:pPr>
      <w:r>
        <w:separator/>
      </w:r>
    </w:p>
  </w:endnote>
  <w:endnote w:type="continuationSeparator" w:id="0">
    <w:p w:rsidR="00350067" w:rsidRDefault="00350067" w:rsidP="00201E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50067" w:rsidRDefault="00350067" w:rsidP="00201EB9">
      <w:pPr>
        <w:spacing w:after="0" w:line="240" w:lineRule="auto"/>
      </w:pPr>
      <w:r>
        <w:separator/>
      </w:r>
    </w:p>
  </w:footnote>
  <w:footnote w:type="continuationSeparator" w:id="0">
    <w:p w:rsidR="00350067" w:rsidRDefault="00350067" w:rsidP="00201EB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734881"/>
    <w:multiLevelType w:val="hybridMultilevel"/>
    <w:tmpl w:val="43AA3F78"/>
    <w:lvl w:ilvl="0" w:tplc="AB4AD04A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03023D"/>
    <w:multiLevelType w:val="hybridMultilevel"/>
    <w:tmpl w:val="FCCCB72E"/>
    <w:lvl w:ilvl="0" w:tplc="32F65F9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BC4B68"/>
    <w:multiLevelType w:val="hybridMultilevel"/>
    <w:tmpl w:val="CC94BE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FE3555F"/>
    <w:multiLevelType w:val="hybridMultilevel"/>
    <w:tmpl w:val="AECC5624"/>
    <w:lvl w:ilvl="0" w:tplc="211EF3E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EB4540"/>
    <w:multiLevelType w:val="hybridMultilevel"/>
    <w:tmpl w:val="8EA615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74A435E"/>
    <w:multiLevelType w:val="hybridMultilevel"/>
    <w:tmpl w:val="C66235CA"/>
    <w:lvl w:ilvl="0" w:tplc="D2D282A0">
      <w:start w:val="14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2A0019" w:tentative="1">
      <w:start w:val="1"/>
      <w:numFmt w:val="lowerLetter"/>
      <w:lvlText w:val="%2."/>
      <w:lvlJc w:val="left"/>
      <w:pPr>
        <w:ind w:left="2689" w:hanging="360"/>
      </w:pPr>
    </w:lvl>
    <w:lvl w:ilvl="2" w:tplc="042A001B" w:tentative="1">
      <w:start w:val="1"/>
      <w:numFmt w:val="lowerRoman"/>
      <w:lvlText w:val="%3."/>
      <w:lvlJc w:val="right"/>
      <w:pPr>
        <w:ind w:left="3409" w:hanging="180"/>
      </w:pPr>
    </w:lvl>
    <w:lvl w:ilvl="3" w:tplc="042A000F" w:tentative="1">
      <w:start w:val="1"/>
      <w:numFmt w:val="decimal"/>
      <w:lvlText w:val="%4."/>
      <w:lvlJc w:val="left"/>
      <w:pPr>
        <w:ind w:left="4129" w:hanging="360"/>
      </w:pPr>
    </w:lvl>
    <w:lvl w:ilvl="4" w:tplc="042A0019" w:tentative="1">
      <w:start w:val="1"/>
      <w:numFmt w:val="lowerLetter"/>
      <w:lvlText w:val="%5."/>
      <w:lvlJc w:val="left"/>
      <w:pPr>
        <w:ind w:left="4849" w:hanging="360"/>
      </w:pPr>
    </w:lvl>
    <w:lvl w:ilvl="5" w:tplc="042A001B" w:tentative="1">
      <w:start w:val="1"/>
      <w:numFmt w:val="lowerRoman"/>
      <w:lvlText w:val="%6."/>
      <w:lvlJc w:val="right"/>
      <w:pPr>
        <w:ind w:left="5569" w:hanging="180"/>
      </w:pPr>
    </w:lvl>
    <w:lvl w:ilvl="6" w:tplc="042A000F" w:tentative="1">
      <w:start w:val="1"/>
      <w:numFmt w:val="decimal"/>
      <w:lvlText w:val="%7."/>
      <w:lvlJc w:val="left"/>
      <w:pPr>
        <w:ind w:left="6289" w:hanging="360"/>
      </w:pPr>
    </w:lvl>
    <w:lvl w:ilvl="7" w:tplc="042A0019" w:tentative="1">
      <w:start w:val="1"/>
      <w:numFmt w:val="lowerLetter"/>
      <w:lvlText w:val="%8."/>
      <w:lvlJc w:val="left"/>
      <w:pPr>
        <w:ind w:left="7009" w:hanging="360"/>
      </w:pPr>
    </w:lvl>
    <w:lvl w:ilvl="8" w:tplc="042A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6" w15:restartNumberingAfterBreak="0">
    <w:nsid w:val="7018187E"/>
    <w:multiLevelType w:val="hybridMultilevel"/>
    <w:tmpl w:val="0976709A"/>
    <w:lvl w:ilvl="0" w:tplc="3A8C8C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3566E69"/>
    <w:multiLevelType w:val="hybridMultilevel"/>
    <w:tmpl w:val="E6562756"/>
    <w:lvl w:ilvl="0" w:tplc="4E847242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2D525E"/>
    <w:multiLevelType w:val="hybridMultilevel"/>
    <w:tmpl w:val="3D7E6EE4"/>
    <w:lvl w:ilvl="0" w:tplc="E914420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HAns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0"/>
  </w:num>
  <w:num w:numId="4">
    <w:abstractNumId w:val="3"/>
  </w:num>
  <w:num w:numId="5">
    <w:abstractNumId w:val="7"/>
  </w:num>
  <w:num w:numId="6">
    <w:abstractNumId w:val="5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586A"/>
    <w:rsid w:val="00000866"/>
    <w:rsid w:val="000174C6"/>
    <w:rsid w:val="00043E2B"/>
    <w:rsid w:val="000F4732"/>
    <w:rsid w:val="001A382F"/>
    <w:rsid w:val="001B12D4"/>
    <w:rsid w:val="001D230D"/>
    <w:rsid w:val="00201EB9"/>
    <w:rsid w:val="002148AD"/>
    <w:rsid w:val="00264E63"/>
    <w:rsid w:val="002D3DA2"/>
    <w:rsid w:val="002D61CF"/>
    <w:rsid w:val="002F41D6"/>
    <w:rsid w:val="00350067"/>
    <w:rsid w:val="003C2D8C"/>
    <w:rsid w:val="00414A69"/>
    <w:rsid w:val="00421B92"/>
    <w:rsid w:val="004D632F"/>
    <w:rsid w:val="004F6B86"/>
    <w:rsid w:val="00584078"/>
    <w:rsid w:val="005B586A"/>
    <w:rsid w:val="005C6D8B"/>
    <w:rsid w:val="005E16E7"/>
    <w:rsid w:val="00664D18"/>
    <w:rsid w:val="00687C82"/>
    <w:rsid w:val="006C3BC5"/>
    <w:rsid w:val="006D34E9"/>
    <w:rsid w:val="006F52C3"/>
    <w:rsid w:val="00712B5D"/>
    <w:rsid w:val="00730BF6"/>
    <w:rsid w:val="0077596D"/>
    <w:rsid w:val="00776E82"/>
    <w:rsid w:val="007A58B8"/>
    <w:rsid w:val="007C10A8"/>
    <w:rsid w:val="00823780"/>
    <w:rsid w:val="008512AA"/>
    <w:rsid w:val="008606BB"/>
    <w:rsid w:val="00892F9F"/>
    <w:rsid w:val="00893CAD"/>
    <w:rsid w:val="008A4042"/>
    <w:rsid w:val="009345CF"/>
    <w:rsid w:val="00945C33"/>
    <w:rsid w:val="0098424B"/>
    <w:rsid w:val="009E2C99"/>
    <w:rsid w:val="00A5316E"/>
    <w:rsid w:val="00AF5190"/>
    <w:rsid w:val="00B13F0F"/>
    <w:rsid w:val="00B44C07"/>
    <w:rsid w:val="00B46C24"/>
    <w:rsid w:val="00B47EAB"/>
    <w:rsid w:val="00B743CC"/>
    <w:rsid w:val="00BB2837"/>
    <w:rsid w:val="00BD6B28"/>
    <w:rsid w:val="00BE7296"/>
    <w:rsid w:val="00BE776C"/>
    <w:rsid w:val="00C020DA"/>
    <w:rsid w:val="00C379C2"/>
    <w:rsid w:val="00CC6462"/>
    <w:rsid w:val="00D577E0"/>
    <w:rsid w:val="00D62CF2"/>
    <w:rsid w:val="00D6655A"/>
    <w:rsid w:val="00D7492E"/>
    <w:rsid w:val="00D81196"/>
    <w:rsid w:val="00DA513B"/>
    <w:rsid w:val="00DF4EDB"/>
    <w:rsid w:val="00E746F3"/>
    <w:rsid w:val="00E95F41"/>
    <w:rsid w:val="00EA1026"/>
    <w:rsid w:val="00F11A6D"/>
    <w:rsid w:val="00F24DC6"/>
    <w:rsid w:val="00F564E9"/>
    <w:rsid w:val="00F76D53"/>
    <w:rsid w:val="00FE01B0"/>
    <w:rsid w:val="00FF0E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04C735"/>
  <w15:docId w15:val="{47961B12-CEB8-4CC5-9EE3-DC21010DB8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Binhthng">
    <w:name w:val="Normal"/>
    <w:qFormat/>
    <w:rsid w:val="005B586A"/>
  </w:style>
  <w:style w:type="paragraph" w:styleId="u1">
    <w:name w:val="heading 1"/>
    <w:aliases w:val="Tieu_de1,TieuDe1ML1"/>
    <w:basedOn w:val="Binhthng"/>
    <w:link w:val="u1Char"/>
    <w:qFormat/>
    <w:rsid w:val="000174C6"/>
    <w:pPr>
      <w:widowControl w:val="0"/>
      <w:spacing w:after="0" w:line="240" w:lineRule="auto"/>
      <w:ind w:left="379" w:hanging="229"/>
      <w:outlineLvl w:val="0"/>
    </w:pPr>
    <w:rPr>
      <w:rFonts w:ascii="Times New Roman" w:eastAsia="Times New Roman" w:hAnsi="Times New Roman" w:cs="Times New Roman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Bongchuthich">
    <w:name w:val="Balloon Text"/>
    <w:basedOn w:val="Binhthng"/>
    <w:link w:val="BongchuthichChar"/>
    <w:uiPriority w:val="99"/>
    <w:semiHidden/>
    <w:unhideWhenUsed/>
    <w:rsid w:val="00FF0E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FF0E53"/>
    <w:rPr>
      <w:rFonts w:ascii="Tahoma" w:hAnsi="Tahoma" w:cs="Tahoma"/>
      <w:sz w:val="16"/>
      <w:szCs w:val="16"/>
    </w:rPr>
  </w:style>
  <w:style w:type="paragraph" w:styleId="oancuaDanhsach">
    <w:name w:val="List Paragraph"/>
    <w:basedOn w:val="Binhthng"/>
    <w:link w:val="oancuaDanhsachChar"/>
    <w:uiPriority w:val="34"/>
    <w:qFormat/>
    <w:rsid w:val="007A58B8"/>
    <w:pPr>
      <w:ind w:left="720"/>
      <w:contextualSpacing/>
    </w:pPr>
  </w:style>
  <w:style w:type="character" w:customStyle="1" w:styleId="oancuaDanhsachChar">
    <w:name w:val="Đoạn của Danh sách Char"/>
    <w:link w:val="oancuaDanhsach"/>
    <w:uiPriority w:val="34"/>
    <w:qFormat/>
    <w:rsid w:val="00D6655A"/>
  </w:style>
  <w:style w:type="table" w:styleId="LiBang">
    <w:name w:val="Table Grid"/>
    <w:basedOn w:val="BangThngthng"/>
    <w:rsid w:val="00D81196"/>
    <w:pPr>
      <w:spacing w:after="0" w:line="240" w:lineRule="auto"/>
    </w:pPr>
    <w:rPr>
      <w:lang w:val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utrang">
    <w:name w:val="header"/>
    <w:basedOn w:val="Binhthng"/>
    <w:link w:val="utrangChar"/>
    <w:uiPriority w:val="99"/>
    <w:semiHidden/>
    <w:unhideWhenUsed/>
    <w:rsid w:val="00201E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semiHidden/>
    <w:rsid w:val="00201EB9"/>
  </w:style>
  <w:style w:type="paragraph" w:styleId="Chntrang">
    <w:name w:val="footer"/>
    <w:basedOn w:val="Binhthng"/>
    <w:link w:val="ChntrangChar"/>
    <w:uiPriority w:val="99"/>
    <w:semiHidden/>
    <w:unhideWhenUsed/>
    <w:rsid w:val="00201E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semiHidden/>
    <w:rsid w:val="00201EB9"/>
  </w:style>
  <w:style w:type="character" w:customStyle="1" w:styleId="fontstyle01">
    <w:name w:val="fontstyle01"/>
    <w:rsid w:val="000174C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CU">
    <w:name w:val="CÂU"/>
    <w:basedOn w:val="Binhthng"/>
    <w:qFormat/>
    <w:rsid w:val="000174C6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 w:cs="Times New Roman"/>
      <w:noProof/>
      <w:sz w:val="24"/>
      <w:szCs w:val="24"/>
    </w:rPr>
  </w:style>
  <w:style w:type="paragraph" w:styleId="KhngDncch">
    <w:name w:val="No Spacing"/>
    <w:qFormat/>
    <w:rsid w:val="000174C6"/>
    <w:pPr>
      <w:spacing w:after="0" w:line="240" w:lineRule="auto"/>
    </w:pPr>
    <w:rPr>
      <w:rFonts w:ascii="Calibri" w:eastAsia="Calibri" w:hAnsi="Calibri" w:cs="Times New Roman"/>
      <w:lang w:val="en-US"/>
    </w:rPr>
  </w:style>
  <w:style w:type="character" w:customStyle="1" w:styleId="u1Char">
    <w:name w:val="Đầu đề 1 Char"/>
    <w:aliases w:val="Tieu_de1 Char,TieuDe1ML1 Char"/>
    <w:basedOn w:val="Phngmcinhcuaoanvn"/>
    <w:link w:val="u1"/>
    <w:rsid w:val="000174C6"/>
    <w:rPr>
      <w:rFonts w:ascii="Times New Roman" w:eastAsia="Times New Roman" w:hAnsi="Times New Roman" w:cs="Times New Roman"/>
      <w:lang w:val="en-US"/>
    </w:rPr>
  </w:style>
  <w:style w:type="paragraph" w:customStyle="1" w:styleId="Default">
    <w:name w:val="Default"/>
    <w:rsid w:val="00B743C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character" w:customStyle="1" w:styleId="fontstyle21">
    <w:name w:val="fontstyle21"/>
    <w:rsid w:val="00DF4EDB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907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4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5.bin"/><Relationship Id="rId671" Type="http://schemas.openxmlformats.org/officeDocument/2006/relationships/fontTable" Target="fontTable.xml"/><Relationship Id="rId21" Type="http://schemas.openxmlformats.org/officeDocument/2006/relationships/oleObject" Target="embeddings/oleObject6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61.wmf"/><Relationship Id="rId366" Type="http://schemas.openxmlformats.org/officeDocument/2006/relationships/oleObject" Target="embeddings/oleObject178.bin"/><Relationship Id="rId531" Type="http://schemas.openxmlformats.org/officeDocument/2006/relationships/image" Target="media/image265.wmf"/><Relationship Id="rId573" Type="http://schemas.openxmlformats.org/officeDocument/2006/relationships/image" Target="media/image286.wmf"/><Relationship Id="rId629" Type="http://schemas.openxmlformats.org/officeDocument/2006/relationships/image" Target="media/image314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12.wmf"/><Relationship Id="rId433" Type="http://schemas.openxmlformats.org/officeDocument/2006/relationships/image" Target="media/image216.wmf"/><Relationship Id="rId268" Type="http://schemas.openxmlformats.org/officeDocument/2006/relationships/image" Target="media/image133.wmf"/><Relationship Id="rId475" Type="http://schemas.openxmlformats.org/officeDocument/2006/relationships/image" Target="media/image237.wmf"/><Relationship Id="rId640" Type="http://schemas.openxmlformats.org/officeDocument/2006/relationships/oleObject" Target="embeddings/oleObject315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5.bin"/><Relationship Id="rId542" Type="http://schemas.openxmlformats.org/officeDocument/2006/relationships/oleObject" Target="embeddings/oleObject266.bin"/><Relationship Id="rId584" Type="http://schemas.openxmlformats.org/officeDocument/2006/relationships/image" Target="media/image291.wmf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7.bin"/><Relationship Id="rId486" Type="http://schemas.openxmlformats.org/officeDocument/2006/relationships/oleObject" Target="embeddings/oleObject238.bin"/><Relationship Id="rId651" Type="http://schemas.openxmlformats.org/officeDocument/2006/relationships/image" Target="media/image325.emf"/><Relationship Id="rId43" Type="http://schemas.openxmlformats.org/officeDocument/2006/relationships/image" Target="media/image19.png"/><Relationship Id="rId139" Type="http://schemas.openxmlformats.org/officeDocument/2006/relationships/image" Target="media/image68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5.wmf"/><Relationship Id="rId553" Type="http://schemas.openxmlformats.org/officeDocument/2006/relationships/image" Target="media/image276.wmf"/><Relationship Id="rId609" Type="http://schemas.openxmlformats.org/officeDocument/2006/relationships/oleObject" Target="embeddings/oleObject300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2.wmf"/><Relationship Id="rId413" Type="http://schemas.openxmlformats.org/officeDocument/2006/relationships/image" Target="media/image206.wmf"/><Relationship Id="rId595" Type="http://schemas.openxmlformats.org/officeDocument/2006/relationships/oleObject" Target="embeddings/oleObject293.bin"/><Relationship Id="rId248" Type="http://schemas.openxmlformats.org/officeDocument/2006/relationships/image" Target="media/image123.wmf"/><Relationship Id="rId455" Type="http://schemas.openxmlformats.org/officeDocument/2006/relationships/image" Target="media/image227.wmf"/><Relationship Id="rId497" Type="http://schemas.openxmlformats.org/officeDocument/2006/relationships/image" Target="media/image248.wmf"/><Relationship Id="rId620" Type="http://schemas.openxmlformats.org/officeDocument/2006/relationships/oleObject" Target="embeddings/oleObject305.bin"/><Relationship Id="rId662" Type="http://schemas.openxmlformats.org/officeDocument/2006/relationships/oleObject" Target="embeddings/oleObject325.bin"/><Relationship Id="rId12" Type="http://schemas.openxmlformats.org/officeDocument/2006/relationships/image" Target="media/image4.e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oleObject" Target="embeddings/oleObject256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9.wmf"/><Relationship Id="rId564" Type="http://schemas.openxmlformats.org/officeDocument/2006/relationships/oleObject" Target="embeddings/oleObject277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7.bin"/><Relationship Id="rId466" Type="http://schemas.openxmlformats.org/officeDocument/2006/relationships/oleObject" Target="embeddings/oleObject228.bin"/><Relationship Id="rId631" Type="http://schemas.openxmlformats.org/officeDocument/2006/relationships/image" Target="media/image315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533" Type="http://schemas.openxmlformats.org/officeDocument/2006/relationships/image" Target="media/image266.wmf"/><Relationship Id="rId65" Type="http://schemas.openxmlformats.org/officeDocument/2006/relationships/image" Target="media/image31.wmf"/><Relationship Id="rId130" Type="http://schemas.openxmlformats.org/officeDocument/2006/relationships/image" Target="media/image63.emf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7.wmf"/><Relationship Id="rId172" Type="http://schemas.openxmlformats.org/officeDocument/2006/relationships/oleObject" Target="embeddings/oleObject82.bin"/><Relationship Id="rId228" Type="http://schemas.openxmlformats.org/officeDocument/2006/relationships/image" Target="media/image113.wmf"/><Relationship Id="rId435" Type="http://schemas.openxmlformats.org/officeDocument/2006/relationships/image" Target="media/image217.wmf"/><Relationship Id="rId477" Type="http://schemas.openxmlformats.org/officeDocument/2006/relationships/image" Target="media/image238.wmf"/><Relationship Id="rId600" Type="http://schemas.openxmlformats.org/officeDocument/2006/relationships/image" Target="media/image299.wmf"/><Relationship Id="rId642" Type="http://schemas.openxmlformats.org/officeDocument/2006/relationships/oleObject" Target="embeddings/oleObject316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oleObject" Target="embeddings/oleObject246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89.wmf"/><Relationship Id="rId544" Type="http://schemas.openxmlformats.org/officeDocument/2006/relationships/oleObject" Target="embeddings/oleObject267.bin"/><Relationship Id="rId586" Type="http://schemas.openxmlformats.org/officeDocument/2006/relationships/image" Target="media/image292.wmf"/><Relationship Id="rId7" Type="http://schemas.openxmlformats.org/officeDocument/2006/relationships/image" Target="media/image1.wmf"/><Relationship Id="rId183" Type="http://schemas.openxmlformats.org/officeDocument/2006/relationships/image" Target="media/image90.wmf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oleObject" Target="embeddings/oleObject218.bin"/><Relationship Id="rId611" Type="http://schemas.openxmlformats.org/officeDocument/2006/relationships/oleObject" Target="embeddings/oleObject301.bin"/><Relationship Id="rId653" Type="http://schemas.openxmlformats.org/officeDocument/2006/relationships/oleObject" Target="embeddings/oleObject321.bin"/><Relationship Id="rId250" Type="http://schemas.openxmlformats.org/officeDocument/2006/relationships/image" Target="media/image1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88" Type="http://schemas.openxmlformats.org/officeDocument/2006/relationships/oleObject" Target="embeddings/oleObject239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3.wmf"/><Relationship Id="rId513" Type="http://schemas.openxmlformats.org/officeDocument/2006/relationships/image" Target="media/image256.wmf"/><Relationship Id="rId555" Type="http://schemas.openxmlformats.org/officeDocument/2006/relationships/image" Target="media/image277.wmf"/><Relationship Id="rId597" Type="http://schemas.openxmlformats.org/officeDocument/2006/relationships/oleObject" Target="embeddings/oleObject294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3.wmf"/><Relationship Id="rId415" Type="http://schemas.openxmlformats.org/officeDocument/2006/relationships/image" Target="media/image207.wmf"/><Relationship Id="rId457" Type="http://schemas.openxmlformats.org/officeDocument/2006/relationships/image" Target="media/image228.wmf"/><Relationship Id="rId622" Type="http://schemas.openxmlformats.org/officeDocument/2006/relationships/oleObject" Target="embeddings/oleObject306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9.wmf"/><Relationship Id="rId664" Type="http://schemas.openxmlformats.org/officeDocument/2006/relationships/oleObject" Target="embeddings/oleObject326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oleObject" Target="embeddings/oleObject257.bin"/><Relationship Id="rId566" Type="http://schemas.openxmlformats.org/officeDocument/2006/relationships/oleObject" Target="embeddings/oleObject278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80.wmf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0.bin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6.wmf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9.bin"/><Relationship Id="rId25" Type="http://schemas.openxmlformats.org/officeDocument/2006/relationships/oleObject" Target="embeddings/oleObject8.bin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328" Type="http://schemas.openxmlformats.org/officeDocument/2006/relationships/image" Target="media/image163.wmf"/><Relationship Id="rId535" Type="http://schemas.openxmlformats.org/officeDocument/2006/relationships/image" Target="media/image267.wmf"/><Relationship Id="rId577" Type="http://schemas.openxmlformats.org/officeDocument/2006/relationships/image" Target="media/image288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0.wmf"/><Relationship Id="rId602" Type="http://schemas.openxmlformats.org/officeDocument/2006/relationships/image" Target="media/image300.wmf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8.wmf"/><Relationship Id="rId479" Type="http://schemas.openxmlformats.org/officeDocument/2006/relationships/image" Target="media/image239.wmf"/><Relationship Id="rId644" Type="http://schemas.openxmlformats.org/officeDocument/2006/relationships/oleObject" Target="embeddings/oleObject317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546" Type="http://schemas.openxmlformats.org/officeDocument/2006/relationships/oleObject" Target="embeddings/oleObject268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74.wmf"/><Relationship Id="rId406" Type="http://schemas.openxmlformats.org/officeDocument/2006/relationships/oleObject" Target="embeddings/oleObject198.bin"/><Relationship Id="rId588" Type="http://schemas.openxmlformats.org/officeDocument/2006/relationships/image" Target="media/image293.wmf"/><Relationship Id="rId9" Type="http://schemas.openxmlformats.org/officeDocument/2006/relationships/image" Target="media/image2.emf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1.bin"/><Relationship Id="rId448" Type="http://schemas.openxmlformats.org/officeDocument/2006/relationships/oleObject" Target="embeddings/oleObject219.bin"/><Relationship Id="rId613" Type="http://schemas.openxmlformats.org/officeDocument/2006/relationships/oleObject" Target="embeddings/oleObject302.bin"/><Relationship Id="rId655" Type="http://schemas.openxmlformats.org/officeDocument/2006/relationships/oleObject" Target="embeddings/oleObject322.bin"/><Relationship Id="rId252" Type="http://schemas.openxmlformats.org/officeDocument/2006/relationships/image" Target="media/image12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image" Target="media/image257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80.wmf"/><Relationship Id="rId557" Type="http://schemas.openxmlformats.org/officeDocument/2006/relationships/image" Target="media/image278.wmf"/><Relationship Id="rId599" Type="http://schemas.openxmlformats.org/officeDocument/2006/relationships/oleObject" Target="embeddings/oleObject295.bin"/><Relationship Id="rId196" Type="http://schemas.openxmlformats.org/officeDocument/2006/relationships/image" Target="media/image97.wmf"/><Relationship Id="rId417" Type="http://schemas.openxmlformats.org/officeDocument/2006/relationships/image" Target="media/image208.wmf"/><Relationship Id="rId459" Type="http://schemas.openxmlformats.org/officeDocument/2006/relationships/image" Target="media/image229.wmf"/><Relationship Id="rId624" Type="http://schemas.openxmlformats.org/officeDocument/2006/relationships/oleObject" Target="embeddings/oleObject307.bin"/><Relationship Id="rId666" Type="http://schemas.openxmlformats.org/officeDocument/2006/relationships/oleObject" Target="embeddings/oleObject327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0.bin"/><Relationship Id="rId526" Type="http://schemas.openxmlformats.org/officeDocument/2006/relationships/oleObject" Target="embeddings/oleObject258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4.wmf"/><Relationship Id="rId568" Type="http://schemas.openxmlformats.org/officeDocument/2006/relationships/oleObject" Target="embeddings/oleObject279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7.wmf"/><Relationship Id="rId232" Type="http://schemas.openxmlformats.org/officeDocument/2006/relationships/image" Target="media/image115.wmf"/><Relationship Id="rId274" Type="http://schemas.openxmlformats.org/officeDocument/2006/relationships/image" Target="media/image136.wmf"/><Relationship Id="rId481" Type="http://schemas.openxmlformats.org/officeDocument/2006/relationships/image" Target="media/image240.wmf"/><Relationship Id="rId27" Type="http://schemas.openxmlformats.org/officeDocument/2006/relationships/oleObject" Target="embeddings/oleObject9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37" Type="http://schemas.openxmlformats.org/officeDocument/2006/relationships/image" Target="media/image268.wmf"/><Relationship Id="rId579" Type="http://schemas.openxmlformats.org/officeDocument/2006/relationships/oleObject" Target="embeddings/oleObject285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6.bin"/><Relationship Id="rId383" Type="http://schemas.openxmlformats.org/officeDocument/2006/relationships/image" Target="media/image191.wmf"/><Relationship Id="rId439" Type="http://schemas.openxmlformats.org/officeDocument/2006/relationships/image" Target="media/image219.wmf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646" Type="http://schemas.openxmlformats.org/officeDocument/2006/relationships/oleObject" Target="embeddings/oleObject318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20.bin"/><Relationship Id="rId506" Type="http://schemas.openxmlformats.org/officeDocument/2006/relationships/oleObject" Target="embeddings/oleObject248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4.wmf"/><Relationship Id="rId492" Type="http://schemas.openxmlformats.org/officeDocument/2006/relationships/oleObject" Target="embeddings/oleObject241.bin"/><Relationship Id="rId548" Type="http://schemas.openxmlformats.org/officeDocument/2006/relationships/oleObject" Target="embeddings/oleObject269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75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7.wmf"/><Relationship Id="rId212" Type="http://schemas.openxmlformats.org/officeDocument/2006/relationships/image" Target="media/image105.wmf"/><Relationship Id="rId254" Type="http://schemas.openxmlformats.org/officeDocument/2006/relationships/image" Target="media/image126.wmf"/><Relationship Id="rId657" Type="http://schemas.openxmlformats.org/officeDocument/2006/relationships/oleObject" Target="embeddings/oleObject32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7.wmf"/><Relationship Id="rId461" Type="http://schemas.openxmlformats.org/officeDocument/2006/relationships/image" Target="media/image230.wmf"/><Relationship Id="rId517" Type="http://schemas.openxmlformats.org/officeDocument/2006/relationships/image" Target="media/image258.wmf"/><Relationship Id="rId559" Type="http://schemas.openxmlformats.org/officeDocument/2006/relationships/image" Target="media/image279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4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6.bin"/><Relationship Id="rId363" Type="http://schemas.openxmlformats.org/officeDocument/2006/relationships/image" Target="media/image181.wmf"/><Relationship Id="rId419" Type="http://schemas.openxmlformats.org/officeDocument/2006/relationships/image" Target="media/image209.wmf"/><Relationship Id="rId570" Type="http://schemas.openxmlformats.org/officeDocument/2006/relationships/oleObject" Target="embeddings/oleObject280.bin"/><Relationship Id="rId626" Type="http://schemas.openxmlformats.org/officeDocument/2006/relationships/oleObject" Target="embeddings/oleObject308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28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2.wmf"/><Relationship Id="rId451" Type="http://schemas.openxmlformats.org/officeDocument/2006/relationships/image" Target="media/image225.wmf"/><Relationship Id="rId472" Type="http://schemas.openxmlformats.org/officeDocument/2006/relationships/oleObject" Target="embeddings/oleObject231.bin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28" Type="http://schemas.openxmlformats.org/officeDocument/2006/relationships/oleObject" Target="embeddings/oleObject259.bin"/><Relationship Id="rId549" Type="http://schemas.openxmlformats.org/officeDocument/2006/relationships/image" Target="media/image274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2.bin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oleObject" Target="embeddings/oleObject275.bin"/><Relationship Id="rId581" Type="http://schemas.openxmlformats.org/officeDocument/2006/relationships/oleObject" Target="embeddings/oleObject286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6.wmf"/><Relationship Id="rId420" Type="http://schemas.openxmlformats.org/officeDocument/2006/relationships/oleObject" Target="embeddings/oleObject205.bin"/><Relationship Id="rId616" Type="http://schemas.openxmlformats.org/officeDocument/2006/relationships/oleObject" Target="embeddings/oleObject303.bin"/><Relationship Id="rId637" Type="http://schemas.openxmlformats.org/officeDocument/2006/relationships/image" Target="media/image318.wmf"/><Relationship Id="rId658" Type="http://schemas.openxmlformats.org/officeDocument/2006/relationships/image" Target="media/image329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4.bin"/><Relationship Id="rId441" Type="http://schemas.openxmlformats.org/officeDocument/2006/relationships/image" Target="media/image220.wmf"/><Relationship Id="rId462" Type="http://schemas.openxmlformats.org/officeDocument/2006/relationships/oleObject" Target="embeddings/oleObject226.bin"/><Relationship Id="rId483" Type="http://schemas.openxmlformats.org/officeDocument/2006/relationships/image" Target="media/image241.wmf"/><Relationship Id="rId518" Type="http://schemas.openxmlformats.org/officeDocument/2006/relationships/oleObject" Target="embeddings/oleObject254.bin"/><Relationship Id="rId539" Type="http://schemas.openxmlformats.org/officeDocument/2006/relationships/image" Target="media/image269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7.bin"/><Relationship Id="rId364" Type="http://schemas.openxmlformats.org/officeDocument/2006/relationships/oleObject" Target="embeddings/oleObject177.bin"/><Relationship Id="rId550" Type="http://schemas.openxmlformats.org/officeDocument/2006/relationships/oleObject" Target="embeddings/oleObject27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2.wmf"/><Relationship Id="rId571" Type="http://schemas.openxmlformats.org/officeDocument/2006/relationships/image" Target="media/image285.wmf"/><Relationship Id="rId592" Type="http://schemas.openxmlformats.org/officeDocument/2006/relationships/image" Target="media/image295.wmf"/><Relationship Id="rId606" Type="http://schemas.openxmlformats.org/officeDocument/2006/relationships/image" Target="media/image302.wmf"/><Relationship Id="rId627" Type="http://schemas.openxmlformats.org/officeDocument/2006/relationships/image" Target="media/image313.wmf"/><Relationship Id="rId648" Type="http://schemas.openxmlformats.org/officeDocument/2006/relationships/oleObject" Target="embeddings/oleObject319.bin"/><Relationship Id="rId669" Type="http://schemas.openxmlformats.org/officeDocument/2006/relationships/image" Target="media/image335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31" Type="http://schemas.openxmlformats.org/officeDocument/2006/relationships/image" Target="media/image215.wmf"/><Relationship Id="rId452" Type="http://schemas.openxmlformats.org/officeDocument/2006/relationships/oleObject" Target="embeddings/oleObject221.bin"/><Relationship Id="rId473" Type="http://schemas.openxmlformats.org/officeDocument/2006/relationships/image" Target="media/image236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529" Type="http://schemas.openxmlformats.org/officeDocument/2006/relationships/image" Target="media/image264.wmf"/><Relationship Id="rId30" Type="http://schemas.openxmlformats.org/officeDocument/2006/relationships/image" Target="media/image14.png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6.wmf"/><Relationship Id="rId540" Type="http://schemas.openxmlformats.org/officeDocument/2006/relationships/oleObject" Target="embeddings/oleObject265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3.bin"/><Relationship Id="rId561" Type="http://schemas.openxmlformats.org/officeDocument/2006/relationships/image" Target="media/image280.wmf"/><Relationship Id="rId582" Type="http://schemas.openxmlformats.org/officeDocument/2006/relationships/image" Target="media/image290.wmf"/><Relationship Id="rId617" Type="http://schemas.openxmlformats.org/officeDocument/2006/relationships/image" Target="media/image308.wmf"/><Relationship Id="rId638" Type="http://schemas.openxmlformats.org/officeDocument/2006/relationships/oleObject" Target="embeddings/oleObject314.bin"/><Relationship Id="rId659" Type="http://schemas.openxmlformats.org/officeDocument/2006/relationships/oleObject" Target="embeddings/oleObject324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8.wmf"/><Relationship Id="rId400" Type="http://schemas.openxmlformats.org/officeDocument/2006/relationships/oleObject" Target="embeddings/oleObject195.bin"/><Relationship Id="rId421" Type="http://schemas.openxmlformats.org/officeDocument/2006/relationships/image" Target="media/image210.wmf"/><Relationship Id="rId442" Type="http://schemas.openxmlformats.org/officeDocument/2006/relationships/oleObject" Target="embeddings/oleObject216.bin"/><Relationship Id="rId463" Type="http://schemas.openxmlformats.org/officeDocument/2006/relationships/image" Target="media/image231.wmf"/><Relationship Id="rId484" Type="http://schemas.openxmlformats.org/officeDocument/2006/relationships/oleObject" Target="embeddings/oleObject237.bin"/><Relationship Id="rId519" Type="http://schemas.openxmlformats.org/officeDocument/2006/relationships/image" Target="media/image259.wmf"/><Relationship Id="rId670" Type="http://schemas.openxmlformats.org/officeDocument/2006/relationships/oleObject" Target="embeddings/oleObject329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1.wmf"/><Relationship Id="rId530" Type="http://schemas.openxmlformats.org/officeDocument/2006/relationships/oleObject" Target="embeddings/oleObject260.bin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image" Target="media/image29.e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65" Type="http://schemas.openxmlformats.org/officeDocument/2006/relationships/image" Target="media/image182.wmf"/><Relationship Id="rId386" Type="http://schemas.openxmlformats.org/officeDocument/2006/relationships/oleObject" Target="embeddings/oleObject188.bin"/><Relationship Id="rId551" Type="http://schemas.openxmlformats.org/officeDocument/2006/relationships/image" Target="media/image275.wmf"/><Relationship Id="rId572" Type="http://schemas.openxmlformats.org/officeDocument/2006/relationships/oleObject" Target="embeddings/oleObject281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28" Type="http://schemas.openxmlformats.org/officeDocument/2006/relationships/oleObject" Target="embeddings/oleObject309.bin"/><Relationship Id="rId649" Type="http://schemas.openxmlformats.org/officeDocument/2006/relationships/image" Target="media/image324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3.wmf"/><Relationship Id="rId411" Type="http://schemas.openxmlformats.org/officeDocument/2006/relationships/image" Target="media/image205.wmf"/><Relationship Id="rId432" Type="http://schemas.openxmlformats.org/officeDocument/2006/relationships/oleObject" Target="embeddings/oleObject211.bin"/><Relationship Id="rId453" Type="http://schemas.openxmlformats.org/officeDocument/2006/relationships/image" Target="media/image226.wmf"/><Relationship Id="rId474" Type="http://schemas.openxmlformats.org/officeDocument/2006/relationships/oleObject" Target="embeddings/oleObject232.bin"/><Relationship Id="rId509" Type="http://schemas.openxmlformats.org/officeDocument/2006/relationships/image" Target="media/image254.wmf"/><Relationship Id="rId660" Type="http://schemas.openxmlformats.org/officeDocument/2006/relationships/image" Target="media/image330.e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wmf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3.bin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5.bin"/><Relationship Id="rId541" Type="http://schemas.openxmlformats.org/officeDocument/2006/relationships/image" Target="media/image270.wmf"/><Relationship Id="rId562" Type="http://schemas.openxmlformats.org/officeDocument/2006/relationships/oleObject" Target="embeddings/oleObject276.bin"/><Relationship Id="rId583" Type="http://schemas.openxmlformats.org/officeDocument/2006/relationships/oleObject" Target="embeddings/oleObject287.bin"/><Relationship Id="rId618" Type="http://schemas.openxmlformats.org/officeDocument/2006/relationships/oleObject" Target="embeddings/oleObject304.bin"/><Relationship Id="rId639" Type="http://schemas.openxmlformats.org/officeDocument/2006/relationships/image" Target="media/image31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8.wmf"/><Relationship Id="rId401" Type="http://schemas.openxmlformats.org/officeDocument/2006/relationships/image" Target="media/image200.wmf"/><Relationship Id="rId422" Type="http://schemas.openxmlformats.org/officeDocument/2006/relationships/oleObject" Target="embeddings/oleObject206.bin"/><Relationship Id="rId443" Type="http://schemas.openxmlformats.org/officeDocument/2006/relationships/image" Target="media/image221.wmf"/><Relationship Id="rId464" Type="http://schemas.openxmlformats.org/officeDocument/2006/relationships/oleObject" Target="embeddings/oleObject227.bin"/><Relationship Id="rId650" Type="http://schemas.openxmlformats.org/officeDocument/2006/relationships/oleObject" Target="embeddings/oleObject320.bin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2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387" Type="http://schemas.openxmlformats.org/officeDocument/2006/relationships/image" Target="media/image193.wmf"/><Relationship Id="rId510" Type="http://schemas.openxmlformats.org/officeDocument/2006/relationships/oleObject" Target="embeddings/oleObject250.bin"/><Relationship Id="rId552" Type="http://schemas.openxmlformats.org/officeDocument/2006/relationships/oleObject" Target="embeddings/oleObject271.bin"/><Relationship Id="rId594" Type="http://schemas.openxmlformats.org/officeDocument/2006/relationships/image" Target="media/image296.wmf"/><Relationship Id="rId608" Type="http://schemas.openxmlformats.org/officeDocument/2006/relationships/image" Target="media/image303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2.bin"/><Relationship Id="rId496" Type="http://schemas.openxmlformats.org/officeDocument/2006/relationships/oleObject" Target="embeddings/oleObject243.bin"/><Relationship Id="rId661" Type="http://schemas.openxmlformats.org/officeDocument/2006/relationships/image" Target="media/image33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oleObject" Target="embeddings/oleObject194.bin"/><Relationship Id="rId521" Type="http://schemas.openxmlformats.org/officeDocument/2006/relationships/image" Target="media/image260.wmf"/><Relationship Id="rId563" Type="http://schemas.openxmlformats.org/officeDocument/2006/relationships/image" Target="media/image281.wmf"/><Relationship Id="rId619" Type="http://schemas.openxmlformats.org/officeDocument/2006/relationships/image" Target="media/image309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7.wmf"/><Relationship Id="rId423" Type="http://schemas.openxmlformats.org/officeDocument/2006/relationships/image" Target="media/image211.wmf"/><Relationship Id="rId258" Type="http://schemas.openxmlformats.org/officeDocument/2006/relationships/image" Target="media/image128.wmf"/><Relationship Id="rId465" Type="http://schemas.openxmlformats.org/officeDocument/2006/relationships/image" Target="media/image232.wmf"/><Relationship Id="rId630" Type="http://schemas.openxmlformats.org/officeDocument/2006/relationships/oleObject" Target="embeddings/oleObject310.bin"/><Relationship Id="rId672" Type="http://schemas.openxmlformats.org/officeDocument/2006/relationships/theme" Target="theme/theme1.xml"/><Relationship Id="rId22" Type="http://schemas.openxmlformats.org/officeDocument/2006/relationships/image" Target="media/image10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image" Target="media/image183.wmf"/><Relationship Id="rId532" Type="http://schemas.openxmlformats.org/officeDocument/2006/relationships/oleObject" Target="embeddings/oleObject261.bin"/><Relationship Id="rId574" Type="http://schemas.openxmlformats.org/officeDocument/2006/relationships/oleObject" Target="embeddings/oleObject282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641" Type="http://schemas.openxmlformats.org/officeDocument/2006/relationships/image" Target="media/image32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image" Target="media/image250.wmf"/><Relationship Id="rId543" Type="http://schemas.openxmlformats.org/officeDocument/2006/relationships/image" Target="media/image271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1.wmf"/><Relationship Id="rId585" Type="http://schemas.openxmlformats.org/officeDocument/2006/relationships/oleObject" Target="embeddings/oleObject288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image" Target="media/image222.wmf"/><Relationship Id="rId487" Type="http://schemas.openxmlformats.org/officeDocument/2006/relationships/image" Target="media/image243.wmf"/><Relationship Id="rId610" Type="http://schemas.openxmlformats.org/officeDocument/2006/relationships/image" Target="media/image304.wmf"/><Relationship Id="rId652" Type="http://schemas.openxmlformats.org/officeDocument/2006/relationships/image" Target="media/image326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51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4.wmf"/><Relationship Id="rId554" Type="http://schemas.openxmlformats.org/officeDocument/2006/relationships/oleObject" Target="embeddings/oleObject272.bin"/><Relationship Id="rId596" Type="http://schemas.openxmlformats.org/officeDocument/2006/relationships/image" Target="media/image297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10.wmf"/><Relationship Id="rId663" Type="http://schemas.openxmlformats.org/officeDocument/2006/relationships/image" Target="media/image332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23" Type="http://schemas.openxmlformats.org/officeDocument/2006/relationships/image" Target="media/image26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8.wmf"/><Relationship Id="rId565" Type="http://schemas.openxmlformats.org/officeDocument/2006/relationships/image" Target="media/image282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8.wmf"/><Relationship Id="rId425" Type="http://schemas.openxmlformats.org/officeDocument/2006/relationships/image" Target="media/image212.wmf"/><Relationship Id="rId467" Type="http://schemas.openxmlformats.org/officeDocument/2006/relationships/image" Target="media/image233.wmf"/><Relationship Id="rId632" Type="http://schemas.openxmlformats.org/officeDocument/2006/relationships/oleObject" Target="embeddings/oleObject311.bin"/><Relationship Id="rId271" Type="http://schemas.openxmlformats.org/officeDocument/2006/relationships/oleObject" Target="embeddings/oleObject131.bin"/><Relationship Id="rId24" Type="http://schemas.openxmlformats.org/officeDocument/2006/relationships/image" Target="media/image11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image" Target="media/image184.wmf"/><Relationship Id="rId534" Type="http://schemas.openxmlformats.org/officeDocument/2006/relationships/oleObject" Target="embeddings/oleObject262.bin"/><Relationship Id="rId576" Type="http://schemas.openxmlformats.org/officeDocument/2006/relationships/oleObject" Target="embeddings/oleObject283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601" Type="http://schemas.openxmlformats.org/officeDocument/2006/relationships/oleObject" Target="embeddings/oleObject296.bin"/><Relationship Id="rId643" Type="http://schemas.openxmlformats.org/officeDocument/2006/relationships/image" Target="media/image321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4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image" Target="media/image251.wmf"/><Relationship Id="rId545" Type="http://schemas.openxmlformats.org/officeDocument/2006/relationships/image" Target="media/image272.wmf"/><Relationship Id="rId587" Type="http://schemas.openxmlformats.org/officeDocument/2006/relationships/oleObject" Target="embeddings/oleObject289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image" Target="media/image223.wmf"/><Relationship Id="rId612" Type="http://schemas.openxmlformats.org/officeDocument/2006/relationships/image" Target="media/image305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4.wmf"/><Relationship Id="rId654" Type="http://schemas.openxmlformats.org/officeDocument/2006/relationships/image" Target="media/image327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52.bin"/><Relationship Id="rId556" Type="http://schemas.openxmlformats.org/officeDocument/2006/relationships/oleObject" Target="embeddings/oleObject273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5.wmf"/><Relationship Id="rId195" Type="http://schemas.openxmlformats.org/officeDocument/2006/relationships/image" Target="media/image96.emf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emf"/><Relationship Id="rId416" Type="http://schemas.openxmlformats.org/officeDocument/2006/relationships/oleObject" Target="embeddings/oleObject203.bin"/><Relationship Id="rId598" Type="http://schemas.openxmlformats.org/officeDocument/2006/relationships/image" Target="media/image298.wmf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4.bin"/><Relationship Id="rId623" Type="http://schemas.openxmlformats.org/officeDocument/2006/relationships/image" Target="media/image311.wmf"/><Relationship Id="rId665" Type="http://schemas.openxmlformats.org/officeDocument/2006/relationships/image" Target="media/image333.wmf"/><Relationship Id="rId15" Type="http://schemas.openxmlformats.org/officeDocument/2006/relationships/image" Target="media/image6.e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image" Target="media/image262.wmf"/><Relationship Id="rId567" Type="http://schemas.openxmlformats.org/officeDocument/2006/relationships/image" Target="media/image28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5.wmf"/><Relationship Id="rId427" Type="http://schemas.openxmlformats.org/officeDocument/2006/relationships/image" Target="media/image213.wmf"/><Relationship Id="rId469" Type="http://schemas.openxmlformats.org/officeDocument/2006/relationships/image" Target="media/image234.wmf"/><Relationship Id="rId634" Type="http://schemas.openxmlformats.org/officeDocument/2006/relationships/oleObject" Target="embeddings/oleObject312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5.bin"/><Relationship Id="rId536" Type="http://schemas.openxmlformats.org/officeDocument/2006/relationships/oleObject" Target="embeddings/oleObject263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578" Type="http://schemas.openxmlformats.org/officeDocument/2006/relationships/oleObject" Target="embeddings/oleObject284.bin"/><Relationship Id="rId200" Type="http://schemas.openxmlformats.org/officeDocument/2006/relationships/image" Target="media/image99.wmf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603" Type="http://schemas.openxmlformats.org/officeDocument/2006/relationships/oleObject" Target="embeddings/oleObject297.bin"/><Relationship Id="rId645" Type="http://schemas.openxmlformats.org/officeDocument/2006/relationships/image" Target="media/image322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73.wmf"/><Relationship Id="rId589" Type="http://schemas.openxmlformats.org/officeDocument/2006/relationships/oleObject" Target="embeddings/oleObject290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image" Target="media/image224.wmf"/><Relationship Id="rId614" Type="http://schemas.openxmlformats.org/officeDocument/2006/relationships/image" Target="media/image306.emf"/><Relationship Id="rId656" Type="http://schemas.openxmlformats.org/officeDocument/2006/relationships/image" Target="media/image328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5.bin"/><Relationship Id="rId516" Type="http://schemas.openxmlformats.org/officeDocument/2006/relationships/oleObject" Target="embeddings/oleObject253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4.bin"/><Relationship Id="rId155" Type="http://schemas.openxmlformats.org/officeDocument/2006/relationships/image" Target="media/image76.wmf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2.wmf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image" Target="media/image235.wmf"/><Relationship Id="rId667" Type="http://schemas.openxmlformats.org/officeDocument/2006/relationships/image" Target="media/image334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image" Target="media/image263.wmf"/><Relationship Id="rId569" Type="http://schemas.openxmlformats.org/officeDocument/2006/relationships/image" Target="media/image284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1.bin"/><Relationship Id="rId373" Type="http://schemas.openxmlformats.org/officeDocument/2006/relationships/image" Target="media/image186.wmf"/><Relationship Id="rId429" Type="http://schemas.openxmlformats.org/officeDocument/2006/relationships/image" Target="media/image214.wmf"/><Relationship Id="rId580" Type="http://schemas.openxmlformats.org/officeDocument/2006/relationships/image" Target="media/image289.wmf"/><Relationship Id="rId636" Type="http://schemas.openxmlformats.org/officeDocument/2006/relationships/oleObject" Target="embeddings/oleObject31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5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9.wmf"/><Relationship Id="rId482" Type="http://schemas.openxmlformats.org/officeDocument/2006/relationships/oleObject" Target="embeddings/oleObject236.bin"/><Relationship Id="rId538" Type="http://schemas.openxmlformats.org/officeDocument/2006/relationships/oleObject" Target="embeddings/oleObject264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image" Target="media/image170.wmf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647" Type="http://schemas.openxmlformats.org/officeDocument/2006/relationships/image" Target="media/image3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308</Words>
  <Characters>13161</Characters>
  <Application>Microsoft Office Word</Application>
  <DocSecurity>0</DocSecurity>
  <Lines>109</Lines>
  <Paragraphs>30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15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t Thoa</dc:creator>
  <cp:lastModifiedBy>Ánh Võ</cp:lastModifiedBy>
  <cp:revision>5</cp:revision>
  <dcterms:created xsi:type="dcterms:W3CDTF">2020-02-21T02:58:00Z</dcterms:created>
  <dcterms:modified xsi:type="dcterms:W3CDTF">2020-02-21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